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9952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2"/>
        <w:gridCol w:w="4500"/>
      </w:tblGrid>
      <w:tr w:rsidR="004730BD" w:rsidRPr="00A86C03" w14:paraId="461C1ED4" w14:textId="77777777" w:rsidTr="00F9570E">
        <w:trPr>
          <w:trHeight w:val="1719"/>
        </w:trPr>
        <w:tc>
          <w:tcPr>
            <w:tcW w:w="5452" w:type="dxa"/>
          </w:tcPr>
          <w:p w14:paraId="670CA9CD" w14:textId="11934288" w:rsidR="004730BD" w:rsidRPr="00A86C03" w:rsidRDefault="00A86C03" w:rsidP="00D3380C">
            <w:pPr>
              <w:jc w:val="both"/>
              <w:rPr>
                <w:rFonts w:cs="Times New Roman"/>
                <w:i/>
                <w:szCs w:val="28"/>
              </w:rPr>
            </w:pPr>
            <w:r w:rsidRPr="00A86C03">
              <w:rPr>
                <w:rFonts w:cs="Times New Roman"/>
                <w:szCs w:val="28"/>
              </w:rPr>
              <w:t xml:space="preserve">      </w:t>
            </w:r>
            <w:r w:rsidR="0084499A" w:rsidRPr="00A86C03">
              <w:rPr>
                <w:rFonts w:cs="Times New Roman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5FE9C8A" wp14:editId="3D1D5E59">
                      <wp:simplePos x="0" y="0"/>
                      <wp:positionH relativeFrom="column">
                        <wp:posOffset>1082040</wp:posOffset>
                      </wp:positionH>
                      <wp:positionV relativeFrom="paragraph">
                        <wp:posOffset>120650</wp:posOffset>
                      </wp:positionV>
                      <wp:extent cx="1104900" cy="312420"/>
                      <wp:effectExtent l="0" t="0" r="19050" b="1143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04900" cy="3124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25D3C251" w14:textId="63C87115" w:rsidR="00BF3996" w:rsidRPr="0084499A" w:rsidRDefault="00BF3996" w:rsidP="0084499A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</w:rPr>
                                  </w:pPr>
                                  <w:r w:rsidRPr="0084499A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</w:rPr>
                                    <w:t xml:space="preserve">MÃ ĐỀ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</w:rPr>
                                    <w:t>60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>
                  <w:pict>
                    <v:shapetype w14:anchorId="55FE9C8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6" type="#_x0000_t202" style="position:absolute;left:0;text-align:left;margin-left:85.2pt;margin-top:9.5pt;width:87pt;height:24.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" fillcolor="white [3201]" strokeweight=".5pt">
                      <v:textbox>
                        <w:txbxContent>
                          <w:p w14:paraId="25D3C251" w14:textId="63C87115" w:rsidR="00BF3996" w:rsidRPr="0084499A" w:rsidRDefault="00BF3996" w:rsidP="0084499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</w:pPr>
                            <w:r w:rsidRPr="0084499A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 xml:space="preserve">MÃ ĐỀ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>6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500" w:type="dxa"/>
          </w:tcPr>
          <w:p w14:paraId="6BDB1AE6" w14:textId="3C4C6042" w:rsidR="004730BD" w:rsidRPr="00A86C03" w:rsidRDefault="00F9570E" w:rsidP="00A86C03">
            <w:pPr>
              <w:ind w:left="-108" w:right="-108"/>
              <w:jc w:val="center"/>
              <w:rPr>
                <w:rFonts w:cs="Times New Roman"/>
                <w:b/>
                <w:szCs w:val="28"/>
              </w:rPr>
            </w:pPr>
            <w:r w:rsidRPr="00A86C03">
              <w:rPr>
                <w:rFonts w:cs="Times New Roman"/>
                <w:b/>
                <w:szCs w:val="28"/>
              </w:rPr>
              <w:t xml:space="preserve">ĐỀ </w:t>
            </w:r>
            <w:r w:rsidR="004730BD" w:rsidRPr="00A86C03">
              <w:rPr>
                <w:rFonts w:cs="Times New Roman"/>
                <w:b/>
                <w:szCs w:val="28"/>
              </w:rPr>
              <w:t>KIỂ</w:t>
            </w:r>
            <w:r w:rsidR="002960A2" w:rsidRPr="00A86C03">
              <w:rPr>
                <w:rFonts w:cs="Times New Roman"/>
                <w:b/>
                <w:szCs w:val="28"/>
              </w:rPr>
              <w:t>M TRA</w:t>
            </w:r>
            <w:r w:rsidR="00916482" w:rsidRPr="00A86C03">
              <w:rPr>
                <w:rFonts w:cs="Times New Roman"/>
                <w:b/>
                <w:szCs w:val="28"/>
              </w:rPr>
              <w:t xml:space="preserve"> CUỐI</w:t>
            </w:r>
            <w:r w:rsidR="00E92ED9" w:rsidRPr="00A86C03">
              <w:rPr>
                <w:rFonts w:cs="Times New Roman"/>
                <w:b/>
                <w:szCs w:val="28"/>
              </w:rPr>
              <w:t xml:space="preserve"> KÌ II</w:t>
            </w:r>
          </w:p>
          <w:p w14:paraId="4FA3EC4E" w14:textId="738142F1" w:rsidR="004730BD" w:rsidRPr="00A86C03" w:rsidRDefault="004730BD" w:rsidP="00A86C03">
            <w:pPr>
              <w:ind w:left="-108" w:right="-108"/>
              <w:jc w:val="center"/>
              <w:rPr>
                <w:rFonts w:cs="Times New Roman"/>
                <w:b/>
                <w:szCs w:val="28"/>
              </w:rPr>
            </w:pPr>
            <w:r w:rsidRPr="00A86C03">
              <w:rPr>
                <w:rFonts w:cs="Times New Roman"/>
                <w:b/>
                <w:szCs w:val="28"/>
              </w:rPr>
              <w:t>MÔN: TOÁN – LỚ</w:t>
            </w:r>
            <w:r w:rsidR="00F9570E" w:rsidRPr="00A86C03">
              <w:rPr>
                <w:rFonts w:cs="Times New Roman"/>
                <w:b/>
                <w:szCs w:val="28"/>
              </w:rPr>
              <w:t>P</w:t>
            </w:r>
            <w:r w:rsidR="00916482" w:rsidRPr="00A86C03">
              <w:rPr>
                <w:rFonts w:cs="Times New Roman"/>
                <w:b/>
                <w:szCs w:val="28"/>
              </w:rPr>
              <w:t xml:space="preserve"> 6</w:t>
            </w:r>
          </w:p>
          <w:p w14:paraId="5EAD44D3" w14:textId="4BA5E8FB" w:rsidR="00F9570E" w:rsidRPr="00A86C03" w:rsidRDefault="00F9570E" w:rsidP="00A86C03">
            <w:pPr>
              <w:ind w:left="-108" w:right="-108"/>
              <w:jc w:val="center"/>
              <w:rPr>
                <w:rFonts w:cs="Times New Roman"/>
                <w:b/>
                <w:szCs w:val="28"/>
              </w:rPr>
            </w:pPr>
            <w:r w:rsidRPr="00A86C03">
              <w:rPr>
                <w:rFonts w:cs="Times New Roman"/>
                <w:b/>
                <w:szCs w:val="28"/>
              </w:rPr>
              <w:t>NĂM HỌC: 202</w:t>
            </w:r>
            <w:r w:rsidR="00722EFF" w:rsidRPr="00A86C03">
              <w:rPr>
                <w:rFonts w:cs="Times New Roman"/>
                <w:b/>
                <w:szCs w:val="28"/>
              </w:rPr>
              <w:t>3</w:t>
            </w:r>
            <w:r w:rsidRPr="00A86C03">
              <w:rPr>
                <w:rFonts w:cs="Times New Roman"/>
                <w:b/>
                <w:szCs w:val="28"/>
              </w:rPr>
              <w:t xml:space="preserve"> – 202</w:t>
            </w:r>
            <w:r w:rsidR="00722EFF" w:rsidRPr="00A86C03">
              <w:rPr>
                <w:rFonts w:cs="Times New Roman"/>
                <w:b/>
                <w:szCs w:val="28"/>
              </w:rPr>
              <w:t>4</w:t>
            </w:r>
          </w:p>
          <w:p w14:paraId="38364059" w14:textId="77777777" w:rsidR="004730BD" w:rsidRPr="00A86C03" w:rsidRDefault="004730BD" w:rsidP="00A86C03">
            <w:pPr>
              <w:ind w:left="-108" w:right="-108"/>
              <w:jc w:val="center"/>
              <w:rPr>
                <w:rFonts w:cs="Times New Roman"/>
                <w:b/>
                <w:i/>
                <w:szCs w:val="28"/>
              </w:rPr>
            </w:pPr>
            <w:r w:rsidRPr="00A86C03">
              <w:rPr>
                <w:rFonts w:cs="Times New Roman"/>
                <w:b/>
                <w:i/>
                <w:szCs w:val="28"/>
              </w:rPr>
              <w:t>Thời gian làm bài: 90 phút</w:t>
            </w:r>
          </w:p>
          <w:p w14:paraId="144F6D2D" w14:textId="2BBB48E0" w:rsidR="004730BD" w:rsidRPr="00A86C03" w:rsidRDefault="00FE6C91" w:rsidP="00A86C03">
            <w:pPr>
              <w:ind w:right="-108"/>
              <w:jc w:val="center"/>
              <w:rPr>
                <w:rFonts w:cs="Times New Roman"/>
                <w:i/>
                <w:szCs w:val="28"/>
              </w:rPr>
            </w:pPr>
            <w:r w:rsidRPr="00A86C03">
              <w:rPr>
                <w:rFonts w:cs="Times New Roman"/>
                <w:i/>
                <w:szCs w:val="28"/>
              </w:rPr>
              <w:t>(Đề thi có 02 trang)</w:t>
            </w:r>
          </w:p>
        </w:tc>
      </w:tr>
    </w:tbl>
    <w:p w14:paraId="78FD6A30" w14:textId="77777777" w:rsidR="007E3CC7" w:rsidRPr="00A86C03" w:rsidRDefault="008B0A9E" w:rsidP="00A86C03">
      <w:pPr>
        <w:pStyle w:val="NoSpacing"/>
        <w:jc w:val="both"/>
        <w:rPr>
          <w:b/>
          <w:sz w:val="28"/>
          <w:szCs w:val="28"/>
          <w:lang w:val="vi-VN"/>
        </w:rPr>
      </w:pPr>
      <w:r w:rsidRPr="00A86C03">
        <w:rPr>
          <w:b/>
          <w:sz w:val="28"/>
          <w:szCs w:val="28"/>
          <w:lang w:val="vi-VN"/>
        </w:rPr>
        <w:t>I. PHẦN TRẮC NGHIỆM (</w:t>
      </w:r>
      <w:r w:rsidR="00352748" w:rsidRPr="00A86C03">
        <w:rPr>
          <w:b/>
          <w:sz w:val="28"/>
          <w:szCs w:val="28"/>
        </w:rPr>
        <w:t>3</w:t>
      </w:r>
      <w:r w:rsidRPr="00A86C03">
        <w:rPr>
          <w:b/>
          <w:sz w:val="28"/>
          <w:szCs w:val="28"/>
          <w:lang w:val="vi-VN"/>
        </w:rPr>
        <w:t xml:space="preserve">,0 điểm). </w:t>
      </w:r>
    </w:p>
    <w:p w14:paraId="587DB221" w14:textId="1D274FAB" w:rsidR="008B0A9E" w:rsidRPr="00A86C03" w:rsidRDefault="00167DC0" w:rsidP="00E57C65">
      <w:pPr>
        <w:pStyle w:val="NoSpacing"/>
        <w:jc w:val="center"/>
        <w:rPr>
          <w:b/>
          <w:sz w:val="28"/>
          <w:szCs w:val="28"/>
          <w:lang w:val="vi-VN"/>
        </w:rPr>
      </w:pPr>
      <w:r w:rsidRPr="00A86C03">
        <w:rPr>
          <w:b/>
          <w:i/>
          <w:sz w:val="28"/>
          <w:szCs w:val="28"/>
        </w:rPr>
        <w:t>Ghi chữ cái đứng trước phương án đúng vào bài làm.</w:t>
      </w:r>
    </w:p>
    <w:p w14:paraId="16DA43D3" w14:textId="357C50F7" w:rsidR="00964B8D" w:rsidRPr="00F45D44" w:rsidRDefault="00EE18AA" w:rsidP="00A86C03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F45D44">
        <w:rPr>
          <w:rFonts w:ascii="Times New Roman" w:hAnsi="Times New Roman" w:cs="Times New Roman"/>
          <w:b/>
          <w:sz w:val="28"/>
          <w:szCs w:val="28"/>
          <w:lang w:val="nl-NL"/>
        </w:rPr>
        <w:t>Câu 1</w:t>
      </w:r>
      <w:r w:rsidRPr="00F45D44">
        <w:rPr>
          <w:rFonts w:ascii="Times New Roman" w:hAnsi="Times New Roman" w:cs="Times New Roman"/>
          <w:b/>
          <w:sz w:val="28"/>
          <w:szCs w:val="28"/>
          <w:lang w:val="pt-BR"/>
        </w:rPr>
        <w:t xml:space="preserve">. </w:t>
      </w:r>
      <w:r w:rsidR="00964B8D" w:rsidRPr="00F45D44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Biểu đồ tranh dưới đây cho biết số lượng sách giáo khoa được bán tại một hiệu sách sau một tuần. </w:t>
      </w:r>
      <w:r w:rsidR="00025DFE" w:rsidRPr="00F45D44">
        <w:rPr>
          <w:rFonts w:ascii="Times New Roman" w:hAnsi="Times New Roman" w:cs="Times New Roman"/>
          <w:sz w:val="28"/>
          <w:szCs w:val="28"/>
          <w:lang w:val="pt-BR"/>
        </w:rPr>
        <w:t xml:space="preserve">(Mỗi </w:t>
      </w:r>
      <w:r w:rsidR="00025DFE" w:rsidRPr="00F45D44">
        <w:rPr>
          <w:rFonts w:ascii="Times New Roman" w:hAnsi="Times New Roman" w:cs="Times New Roman"/>
          <w:sz w:val="28"/>
          <w:szCs w:val="28"/>
          <w:lang w:val="pt-BR"/>
        </w:rPr>
        <w:sym w:font="Wingdings" w:char="F026"/>
      </w:r>
      <w:r w:rsidR="00025DFE" w:rsidRPr="00F45D44">
        <w:rPr>
          <w:rFonts w:ascii="Times New Roman" w:hAnsi="Times New Roman" w:cs="Times New Roman"/>
          <w:sz w:val="28"/>
          <w:szCs w:val="28"/>
          <w:lang w:val="pt-BR"/>
        </w:rPr>
        <w:t xml:space="preserve"> ứng với </w:t>
      </w:r>
      <m:oMath>
        <m:r>
          <w:rPr>
            <w:rFonts w:ascii="Cambria Math" w:hAnsi="Cambria Math" w:cs="Times New Roman"/>
            <w:sz w:val="28"/>
            <w:szCs w:val="28"/>
            <w:lang w:val="pt-BR"/>
          </w:rPr>
          <m:t>10</m:t>
        </m:r>
      </m:oMath>
      <w:r w:rsidR="00025DFE" w:rsidRPr="00F45D44">
        <w:rPr>
          <w:rFonts w:ascii="Times New Roman" w:hAnsi="Times New Roman" w:cs="Times New Roman"/>
          <w:sz w:val="28"/>
          <w:szCs w:val="28"/>
          <w:lang w:val="pt-BR"/>
        </w:rPr>
        <w:t xml:space="preserve"> cuốn sách).</w:t>
      </w: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64"/>
        <w:gridCol w:w="3260"/>
      </w:tblGrid>
      <w:tr w:rsidR="00F45D44" w:rsidRPr="00F45D44" w14:paraId="7397E7F8" w14:textId="77777777" w:rsidTr="00295D5C">
        <w:tc>
          <w:tcPr>
            <w:tcW w:w="2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4E68AC6D" w14:textId="77777777" w:rsidR="00964B8D" w:rsidRPr="00F45D44" w:rsidRDefault="00964B8D" w:rsidP="00A86C03">
            <w:pPr>
              <w:pStyle w:val="Normal0"/>
              <w:spacing w:before="120"/>
              <w:jc w:val="both"/>
              <w:rPr>
                <w:b w:val="0"/>
                <w:lang w:val="pt-BR"/>
              </w:rPr>
            </w:pPr>
            <w:r w:rsidRPr="00F45D44">
              <w:rPr>
                <w:b w:val="0"/>
                <w:lang w:val="pt-BR"/>
              </w:rPr>
              <w:t>Toá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20ABA2F9" w14:textId="77777777" w:rsidR="00964B8D" w:rsidRPr="00F45D44" w:rsidRDefault="00964B8D" w:rsidP="00A86C03">
            <w:pPr>
              <w:pStyle w:val="Normal0"/>
              <w:spacing w:before="120"/>
              <w:jc w:val="both"/>
              <w:rPr>
                <w:b w:val="0"/>
                <w:lang w:val="pt-BR"/>
              </w:rPr>
            </w:pPr>
            <w:r w:rsidRPr="00F45D44">
              <w:rPr>
                <w:b w:val="0"/>
                <w:lang w:val="pt-BR"/>
              </w:rPr>
              <w:sym w:font="Wingdings" w:char="F026"/>
            </w:r>
            <w:r w:rsidRPr="00F45D44">
              <w:rPr>
                <w:b w:val="0"/>
                <w:lang w:val="pt-BR"/>
              </w:rPr>
              <w:sym w:font="Wingdings" w:char="F026"/>
            </w:r>
            <w:r w:rsidRPr="00F45D44">
              <w:rPr>
                <w:b w:val="0"/>
                <w:lang w:val="pt-BR"/>
              </w:rPr>
              <w:sym w:font="Wingdings" w:char="F026"/>
            </w:r>
            <w:r w:rsidRPr="00F45D44">
              <w:rPr>
                <w:b w:val="0"/>
                <w:lang w:val="pt-BR"/>
              </w:rPr>
              <w:sym w:font="Wingdings" w:char="F026"/>
            </w:r>
            <w:r w:rsidRPr="00F45D44">
              <w:rPr>
                <w:b w:val="0"/>
                <w:lang w:val="pt-BR"/>
              </w:rPr>
              <w:sym w:font="Wingdings" w:char="F026"/>
            </w:r>
          </w:p>
        </w:tc>
      </w:tr>
      <w:tr w:rsidR="00F45D44" w:rsidRPr="00F45D44" w14:paraId="17764471" w14:textId="77777777" w:rsidTr="00295D5C">
        <w:tc>
          <w:tcPr>
            <w:tcW w:w="2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25AB1A2B" w14:textId="77777777" w:rsidR="00964B8D" w:rsidRPr="00F45D44" w:rsidRDefault="00964B8D" w:rsidP="00A86C03">
            <w:pPr>
              <w:pStyle w:val="Normal0"/>
              <w:spacing w:before="120"/>
              <w:jc w:val="both"/>
              <w:rPr>
                <w:b w:val="0"/>
                <w:lang w:val="pt-BR"/>
              </w:rPr>
            </w:pPr>
            <w:r w:rsidRPr="00F45D44">
              <w:rPr>
                <w:b w:val="0"/>
                <w:lang w:val="pt-BR"/>
              </w:rPr>
              <w:t>Ngữ vă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3017ADE0" w14:textId="77777777" w:rsidR="00964B8D" w:rsidRPr="00F45D44" w:rsidRDefault="00964B8D" w:rsidP="00A86C03">
            <w:pPr>
              <w:pStyle w:val="Normal0"/>
              <w:spacing w:before="120"/>
              <w:jc w:val="both"/>
              <w:rPr>
                <w:b w:val="0"/>
                <w:lang w:val="pt-BR"/>
              </w:rPr>
            </w:pPr>
            <w:r w:rsidRPr="00F45D44">
              <w:rPr>
                <w:b w:val="0"/>
                <w:lang w:val="pt-BR"/>
              </w:rPr>
              <w:sym w:font="Wingdings" w:char="F026"/>
            </w:r>
            <w:r w:rsidRPr="00F45D44">
              <w:rPr>
                <w:b w:val="0"/>
                <w:lang w:val="pt-BR"/>
              </w:rPr>
              <w:sym w:font="Wingdings" w:char="F026"/>
            </w:r>
            <w:r w:rsidRPr="00F45D44">
              <w:rPr>
                <w:b w:val="0"/>
                <w:lang w:val="pt-BR"/>
              </w:rPr>
              <w:sym w:font="Wingdings" w:char="F026"/>
            </w:r>
          </w:p>
        </w:tc>
      </w:tr>
      <w:tr w:rsidR="00F45D44" w:rsidRPr="00F45D44" w14:paraId="1D8EB0F6" w14:textId="77777777" w:rsidTr="00295D5C">
        <w:tc>
          <w:tcPr>
            <w:tcW w:w="2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115FC5B1" w14:textId="77777777" w:rsidR="00964B8D" w:rsidRPr="00F45D44" w:rsidRDefault="00964B8D" w:rsidP="00A86C03">
            <w:pPr>
              <w:pStyle w:val="Normal0"/>
              <w:spacing w:before="120"/>
              <w:jc w:val="both"/>
              <w:rPr>
                <w:b w:val="0"/>
                <w:lang w:val="pt-BR"/>
              </w:rPr>
            </w:pPr>
            <w:r w:rsidRPr="00F45D44">
              <w:rPr>
                <w:b w:val="0"/>
                <w:lang w:val="pt-BR"/>
              </w:rPr>
              <w:t>Tiếng Anh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14:paraId="222FC469" w14:textId="431F52EC" w:rsidR="00964B8D" w:rsidRPr="00F45D44" w:rsidRDefault="00964B8D" w:rsidP="00A86C03">
            <w:pPr>
              <w:pStyle w:val="Normal0"/>
              <w:spacing w:before="120"/>
              <w:jc w:val="both"/>
              <w:rPr>
                <w:b w:val="0"/>
                <w:lang w:val="pt-BR"/>
              </w:rPr>
            </w:pPr>
            <w:r w:rsidRPr="00F45D44">
              <w:rPr>
                <w:b w:val="0"/>
                <w:lang w:val="pt-BR"/>
              </w:rPr>
              <w:sym w:font="Wingdings" w:char="F026"/>
            </w:r>
            <w:r w:rsidRPr="00F45D44">
              <w:rPr>
                <w:b w:val="0"/>
                <w:lang w:val="pt-BR"/>
              </w:rPr>
              <w:sym w:font="Wingdings" w:char="F026"/>
            </w:r>
            <w:r w:rsidRPr="00F45D44">
              <w:rPr>
                <w:b w:val="0"/>
                <w:lang w:val="pt-BR"/>
              </w:rPr>
              <w:sym w:font="Wingdings" w:char="F026"/>
            </w:r>
            <w:r w:rsidRPr="00F45D44">
              <w:rPr>
                <w:b w:val="0"/>
                <w:lang w:val="pt-BR"/>
              </w:rPr>
              <w:sym w:font="Wingdings" w:char="F026"/>
            </w:r>
            <w:r w:rsidRPr="00F45D44">
              <w:rPr>
                <w:b w:val="0"/>
                <w:lang w:val="pt-BR"/>
              </w:rPr>
              <w:sym w:font="Wingdings" w:char="F026"/>
            </w:r>
            <w:r w:rsidRPr="00F45D44">
              <w:rPr>
                <w:b w:val="0"/>
                <w:lang w:val="pt-BR"/>
              </w:rPr>
              <w:sym w:font="Wingdings" w:char="F026"/>
            </w:r>
            <w:r w:rsidRPr="00F45D44">
              <w:rPr>
                <w:b w:val="0"/>
                <w:lang w:val="pt-BR"/>
              </w:rPr>
              <w:sym w:font="Wingdings" w:char="F026"/>
            </w:r>
          </w:p>
        </w:tc>
      </w:tr>
    </w:tbl>
    <w:p w14:paraId="2C2EC852" w14:textId="613B280C" w:rsidR="00EE18AA" w:rsidRPr="00F45D44" w:rsidRDefault="00964B8D" w:rsidP="00A86C03">
      <w:pPr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45D44">
        <w:rPr>
          <w:rFonts w:ascii="Times New Roman" w:hAnsi="Times New Roman" w:cs="Times New Roman"/>
          <w:sz w:val="28"/>
          <w:szCs w:val="28"/>
          <w:lang w:val="pt-BR"/>
        </w:rPr>
        <w:t>Tổng số sách</w:t>
      </w:r>
      <w:r w:rsidR="00DF4183" w:rsidRPr="00F45D44">
        <w:rPr>
          <w:rFonts w:ascii="Times New Roman" w:hAnsi="Times New Roman" w:cs="Times New Roman"/>
          <w:sz w:val="28"/>
          <w:szCs w:val="28"/>
          <w:lang w:val="pt-BR"/>
        </w:rPr>
        <w:t xml:space="preserve"> Toán</w:t>
      </w:r>
      <w:r w:rsidRPr="00F45D44">
        <w:rPr>
          <w:rFonts w:ascii="Times New Roman" w:hAnsi="Times New Roman" w:cs="Times New Roman"/>
          <w:sz w:val="28"/>
          <w:szCs w:val="28"/>
          <w:lang w:val="pt-BR"/>
        </w:rPr>
        <w:t xml:space="preserve"> bán được trong tuần là bao nhiêu cuốn?</w:t>
      </w:r>
    </w:p>
    <w:tbl>
      <w:tblPr>
        <w:tblStyle w:val="TableGrid2"/>
        <w:tblW w:w="102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00"/>
        <w:gridCol w:w="2790"/>
        <w:gridCol w:w="2340"/>
        <w:gridCol w:w="2464"/>
      </w:tblGrid>
      <w:tr w:rsidR="00F45D44" w:rsidRPr="00F45D44" w14:paraId="272AF037" w14:textId="77777777" w:rsidTr="001520D4">
        <w:tc>
          <w:tcPr>
            <w:tcW w:w="2700" w:type="dxa"/>
          </w:tcPr>
          <w:p w14:paraId="2B5BC213" w14:textId="5EA23057" w:rsidR="00DF4183" w:rsidRPr="00F45D44" w:rsidRDefault="00DF4183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F45D44">
              <w:rPr>
                <w:b/>
                <w:sz w:val="28"/>
                <w:szCs w:val="28"/>
                <w:lang w:val="nl-NL"/>
              </w:rPr>
              <w:t>A.</w:t>
            </w:r>
            <w:r w:rsidRPr="00F45D44">
              <w:rPr>
                <w:rFonts w:eastAsiaTheme="minorHAnsi"/>
                <w:sz w:val="28"/>
                <w:szCs w:val="28"/>
                <w:lang w:val="en-US" w:eastAsia="en-US"/>
              </w:rPr>
              <w:t xml:space="preserve"> 5.</w:t>
            </w:r>
          </w:p>
        </w:tc>
        <w:tc>
          <w:tcPr>
            <w:tcW w:w="2790" w:type="dxa"/>
          </w:tcPr>
          <w:p w14:paraId="7A310B2C" w14:textId="21F5079D" w:rsidR="00DF4183" w:rsidRPr="00F45D44" w:rsidRDefault="00DF4183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F45D44">
              <w:rPr>
                <w:b/>
                <w:sz w:val="28"/>
                <w:szCs w:val="28"/>
                <w:lang w:val="nl-NL"/>
              </w:rPr>
              <w:t>B.</w:t>
            </w:r>
            <w:r w:rsidRPr="00F45D44">
              <w:rPr>
                <w:sz w:val="28"/>
                <w:szCs w:val="28"/>
                <w:lang w:val="nl-NL"/>
              </w:rPr>
              <w:t xml:space="preserve"> </w:t>
            </w:r>
            <w:r w:rsidRPr="00F45D44">
              <w:rPr>
                <w:rFonts w:eastAsiaTheme="minorHAnsi"/>
                <w:sz w:val="28"/>
                <w:szCs w:val="28"/>
                <w:lang w:val="en-US" w:eastAsia="en-US"/>
              </w:rPr>
              <w:t>10</w:t>
            </w:r>
          </w:p>
        </w:tc>
        <w:tc>
          <w:tcPr>
            <w:tcW w:w="2340" w:type="dxa"/>
          </w:tcPr>
          <w:p w14:paraId="468680A2" w14:textId="75ABBA87" w:rsidR="00DF4183" w:rsidRPr="00F45D44" w:rsidRDefault="00DF4183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F45D44">
              <w:rPr>
                <w:b/>
                <w:sz w:val="28"/>
                <w:szCs w:val="28"/>
                <w:lang w:val="nl-NL"/>
              </w:rPr>
              <w:t>C.</w:t>
            </w:r>
            <w:r w:rsidRPr="00F45D44">
              <w:rPr>
                <w:rFonts w:eastAsiaTheme="minorHAnsi"/>
                <w:sz w:val="28"/>
                <w:szCs w:val="28"/>
                <w:lang w:val="en-US" w:eastAsia="en-US"/>
              </w:rPr>
              <w:t xml:space="preserve"> 50.</w:t>
            </w:r>
            <w:r w:rsidRPr="00F45D44">
              <w:rPr>
                <w:sz w:val="28"/>
                <w:szCs w:val="28"/>
                <w:shd w:val="clear" w:color="auto" w:fill="FFFFFF"/>
              </w:rPr>
              <w:t xml:space="preserve">                            </w:t>
            </w:r>
          </w:p>
        </w:tc>
        <w:tc>
          <w:tcPr>
            <w:tcW w:w="2464" w:type="dxa"/>
          </w:tcPr>
          <w:p w14:paraId="3101A530" w14:textId="7849D28D" w:rsidR="00DF4183" w:rsidRPr="00F45D44" w:rsidRDefault="00DF4183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F45D44">
              <w:rPr>
                <w:b/>
                <w:sz w:val="28"/>
                <w:szCs w:val="28"/>
                <w:lang w:val="nl-NL"/>
              </w:rPr>
              <w:t>D.</w:t>
            </w:r>
            <w:r w:rsidRPr="00F45D44">
              <w:rPr>
                <w:rFonts w:eastAsiaTheme="minorHAnsi"/>
                <w:sz w:val="28"/>
                <w:szCs w:val="28"/>
                <w:lang w:val="en-US" w:eastAsia="en-US"/>
              </w:rPr>
              <w:t xml:space="preserve"> 15.</w:t>
            </w:r>
          </w:p>
        </w:tc>
      </w:tr>
    </w:tbl>
    <w:p w14:paraId="7319D9D4" w14:textId="36EC9163" w:rsidR="00AB25ED" w:rsidRPr="00F45D44" w:rsidRDefault="00AB25ED" w:rsidP="00A86C03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nl-NL" w:eastAsia="vi-VN"/>
        </w:rPr>
      </w:pPr>
      <w:r w:rsidRPr="00F45D44">
        <w:rPr>
          <w:rFonts w:ascii="Times New Roman" w:eastAsia="Calibri" w:hAnsi="Times New Roman" w:cs="Times New Roman"/>
          <w:b/>
          <w:bCs/>
          <w:sz w:val="28"/>
          <w:szCs w:val="28"/>
          <w:shd w:val="clear" w:color="auto" w:fill="FFFFFF"/>
          <w:lang w:val="vi-VN" w:eastAsia="vi-VN"/>
        </w:rPr>
        <w:t>Câu 2</w:t>
      </w:r>
      <w:r w:rsidRPr="00F45D44">
        <w:rPr>
          <w:rFonts w:ascii="Times New Roman" w:eastAsia="Calibri" w:hAnsi="Times New Roman" w:cs="Times New Roman"/>
          <w:b/>
          <w:bCs/>
          <w:sz w:val="28"/>
          <w:szCs w:val="28"/>
        </w:rPr>
        <w:t>.</w:t>
      </w:r>
      <w:r w:rsidRPr="00F45D4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F45D44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vi-VN" w:eastAsia="vi-VN"/>
        </w:rPr>
        <w:t xml:space="preserve">Trong </w:t>
      </w:r>
      <w:r w:rsidRPr="00F45D44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eastAsia="vi-VN"/>
        </w:rPr>
        <w:t xml:space="preserve">các </w:t>
      </w:r>
      <w:r w:rsidRPr="00F45D44">
        <w:rPr>
          <w:rFonts w:ascii="Times New Roman" w:eastAsia="Calibri" w:hAnsi="Times New Roman" w:cs="Times New Roman"/>
          <w:sz w:val="28"/>
          <w:szCs w:val="28"/>
          <w:shd w:val="clear" w:color="auto" w:fill="FFFFFF"/>
          <w:lang w:val="vi-VN" w:eastAsia="vi-VN"/>
        </w:rPr>
        <w:t>cách viết sau đây, cách viết nào cho ta phân số?</w:t>
      </w:r>
    </w:p>
    <w:tbl>
      <w:tblPr>
        <w:tblStyle w:val="TableGrid2"/>
        <w:tblW w:w="102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OPL20U25GSXzBJYl68kk8uQGfFKzs7yb1M4KJWUiLk6ZEvGF+qCIPSnY57AbBFCvTW$22.2022$6+K4lPs7H94VUqPe2XwIsfPRnrXQE//QTEXxb8/8N4CNc6FpgZahzpTjFhMzSA7T/nHJa11DE8Ng2TP3iAmRczFlmslSuUNOgUeb6yRvs0="/>
        <w:tblDescription w:val="OPL20U25GSXzBJYl68kk8uQGfFKzs7yb1M4KJWUiLk6ZEvGF+qCIPSnY57AbBFCvTW$22.2022$6+K4lPs7H94VUqPe2XwIsfPRnrXQE//QTEXxb8/8N4CNc6FpgZahzpTjFhMzSA7T/nHJa11DE8Ng2TP3iAmRczFlmslSuUNOgUeb6yRvs0="/>
      </w:tblPr>
      <w:tblGrid>
        <w:gridCol w:w="2700"/>
        <w:gridCol w:w="2790"/>
        <w:gridCol w:w="2340"/>
        <w:gridCol w:w="2464"/>
      </w:tblGrid>
      <w:tr w:rsidR="00F45D44" w:rsidRPr="00F45D44" w14:paraId="5778DB63" w14:textId="77777777" w:rsidTr="00AB25ED">
        <w:tc>
          <w:tcPr>
            <w:tcW w:w="2700" w:type="dxa"/>
          </w:tcPr>
          <w:p w14:paraId="41C695CC" w14:textId="24FBA70A" w:rsidR="00AB25ED" w:rsidRPr="00F45D44" w:rsidRDefault="00AB25ED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F45D44">
              <w:rPr>
                <w:b/>
                <w:sz w:val="28"/>
                <w:szCs w:val="28"/>
                <w:lang w:val="nl-NL"/>
              </w:rPr>
              <w:t xml:space="preserve">A. </w:t>
            </w:r>
            <w:r w:rsidRPr="00F45D44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en-US" w:eastAsia="en-US"/>
              </w:rPr>
              <w:object w:dxaOrig="480" w:dyaOrig="720" w14:anchorId="037B34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OPL20U25GSXzBJYl68kk8uQGfFKzs7yb1M4KJWUiLk6ZEvGF+qCIPSnY57AbBFCvTW$22.2022$6+K4lPs7H94VUqPe2XwIsfPRnrXQE//QTEXxb8/8N4CNc6FpgZahzpTjFhMzSA7T/nHJa11DE8Ng2TP3iAmRczFlmslSuUNOgUeb6yRvs0=" style="width:23.65pt;height:36.55pt" o:ole="">
                  <v:imagedata r:id="rId6" o:title=""/>
                </v:shape>
                <o:OLEObject Type="Embed" ProgID="Equation.DSMT4" ShapeID="_x0000_i1025" DrawAspect="Content" ObjectID="_1786776679" r:id="rId7"/>
              </w:object>
            </w:r>
            <w:r w:rsidR="00896B53" w:rsidRPr="00F45D44">
              <w:rPr>
                <w:rFonts w:eastAsiaTheme="minorHAnsi"/>
                <w:sz w:val="28"/>
                <w:szCs w:val="28"/>
                <w:lang w:val="en-US" w:eastAsia="en-US"/>
              </w:rPr>
              <w:t>.</w:t>
            </w:r>
          </w:p>
        </w:tc>
        <w:tc>
          <w:tcPr>
            <w:tcW w:w="2790" w:type="dxa"/>
          </w:tcPr>
          <w:p w14:paraId="7A6D8FA4" w14:textId="6543EF7D" w:rsidR="00AB25ED" w:rsidRPr="00F45D44" w:rsidRDefault="00AB25ED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F45D44">
              <w:rPr>
                <w:b/>
                <w:sz w:val="28"/>
                <w:szCs w:val="28"/>
                <w:lang w:val="nl-NL"/>
              </w:rPr>
              <w:t>B.</w:t>
            </w:r>
            <w:r w:rsidRPr="00F45D44">
              <w:rPr>
                <w:sz w:val="28"/>
                <w:szCs w:val="28"/>
                <w:lang w:val="nl-NL"/>
              </w:rPr>
              <w:t xml:space="preserve"> </w:t>
            </w:r>
            <w:r w:rsidRPr="00F45D44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en-US" w:eastAsia="en-US"/>
              </w:rPr>
              <w:object w:dxaOrig="240" w:dyaOrig="720" w14:anchorId="28997355">
                <v:shape id="_x0000_i1026" type="#_x0000_t75" alt="OPL20U25GSXzBJYl68kk8uQGfFKzs7yb1M4KJWUiLk6ZEvGF+qCIPSnY57AbBFCvTW$22.2022$6+K4lPs7H94VUqPe2XwIsfPRnrXQE//QTEXxb8/8N4CNc6FpgZahzpTjFhMzSA7T/nHJa11DE8Ng2TP3iAmRczFlmslSuUNOgUeb6yRvs0=" style="width:12.9pt;height:36.55pt" o:ole="">
                  <v:imagedata r:id="rId8" o:title=""/>
                </v:shape>
                <o:OLEObject Type="Embed" ProgID="Equation.DSMT4" ShapeID="_x0000_i1026" DrawAspect="Content" ObjectID="_1786776680" r:id="rId9"/>
              </w:object>
            </w:r>
            <w:r w:rsidR="00896B53" w:rsidRPr="00F45D44">
              <w:rPr>
                <w:rFonts w:eastAsiaTheme="minorHAnsi"/>
                <w:sz w:val="28"/>
                <w:szCs w:val="28"/>
                <w:lang w:val="en-US" w:eastAsia="en-US"/>
              </w:rPr>
              <w:t>.</w:t>
            </w:r>
          </w:p>
        </w:tc>
        <w:tc>
          <w:tcPr>
            <w:tcW w:w="2340" w:type="dxa"/>
          </w:tcPr>
          <w:p w14:paraId="582C934B" w14:textId="1489DCB4" w:rsidR="00AB25ED" w:rsidRPr="00F45D44" w:rsidRDefault="00AB25ED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F45D44">
              <w:rPr>
                <w:b/>
                <w:sz w:val="28"/>
                <w:szCs w:val="28"/>
                <w:lang w:val="nl-NL"/>
              </w:rPr>
              <w:t>C.</w:t>
            </w:r>
            <w:r w:rsidRPr="00F45D44">
              <w:rPr>
                <w:sz w:val="28"/>
                <w:szCs w:val="28"/>
                <w:lang w:val="nl-NL"/>
              </w:rPr>
              <w:t xml:space="preserve"> </w:t>
            </w:r>
            <w:bookmarkStart w:id="0" w:name="MTBlankEqn"/>
            <w:r w:rsidR="00025DFE" w:rsidRPr="00F45D44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en-US" w:eastAsia="en-US"/>
              </w:rPr>
              <w:object w:dxaOrig="680" w:dyaOrig="720" w14:anchorId="21EA4824">
                <v:shape id="_x0000_i1027" type="#_x0000_t75" alt="OPL20U25GSXzBJYl68kk8uQGfFKzs7yb1M4KJWUiLk6ZEvGF+qCIPSnY57AbBFCvTW$22.2022$6+K4lPs7H94VUqPe2XwIsfPRnrXQE//QTEXxb8/8N4CNc6FpgZahzpTjFhMzSA7T/nHJa11DE8Ng2TP3iAmRczFlmslSuUNOgUeb6yRvs0=" style="width:34.4pt;height:36.55pt" o:ole="">
                  <v:imagedata r:id="rId10" o:title=""/>
                </v:shape>
                <o:OLEObject Type="Embed" ProgID="Equation.DSMT4" ShapeID="_x0000_i1027" DrawAspect="Content" ObjectID="_1786776681" r:id="rId11"/>
              </w:object>
            </w:r>
            <w:bookmarkEnd w:id="0"/>
            <w:r w:rsidR="00896B53" w:rsidRPr="00F45D44">
              <w:rPr>
                <w:rFonts w:eastAsiaTheme="minorHAnsi"/>
                <w:sz w:val="28"/>
                <w:szCs w:val="28"/>
                <w:lang w:val="en-US" w:eastAsia="en-US"/>
              </w:rPr>
              <w:t>.</w:t>
            </w:r>
            <w:r w:rsidRPr="00F45D44">
              <w:rPr>
                <w:sz w:val="28"/>
                <w:szCs w:val="28"/>
                <w:shd w:val="clear" w:color="auto" w:fill="FFFFFF"/>
              </w:rPr>
              <w:t xml:space="preserve">                            </w:t>
            </w:r>
          </w:p>
        </w:tc>
        <w:tc>
          <w:tcPr>
            <w:tcW w:w="2464" w:type="dxa"/>
          </w:tcPr>
          <w:p w14:paraId="411B82E1" w14:textId="6E767DE5" w:rsidR="00AB25ED" w:rsidRPr="00F45D44" w:rsidRDefault="00AB25ED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F45D44">
              <w:rPr>
                <w:b/>
                <w:sz w:val="28"/>
                <w:szCs w:val="28"/>
                <w:lang w:val="nl-NL"/>
              </w:rPr>
              <w:t>D.</w:t>
            </w:r>
            <w:r w:rsidRPr="00F45D44">
              <w:rPr>
                <w:sz w:val="28"/>
                <w:szCs w:val="28"/>
                <w:lang w:val="nl-NL"/>
              </w:rPr>
              <w:t xml:space="preserve"> </w:t>
            </w:r>
            <w:r w:rsidR="00025DFE" w:rsidRPr="00F45D44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val="en-US" w:eastAsia="en-US"/>
              </w:rPr>
              <w:object w:dxaOrig="460" w:dyaOrig="760" w14:anchorId="33DE52C3">
                <v:shape id="_x0000_i1028" type="#_x0000_t75" alt="OPL20U25GSXzBJYl68kk8uQGfFKzs7yb1M4KJWUiLk6ZEvGF+qCIPSnY57AbBFCvTW$22.2022$6+K4lPs7H94VUqPe2XwIsfPRnrXQE//QTEXxb8/8N4CNc6FpgZahzpTjFhMzSA7T/nHJa11DE8Ng2TP3iAmRczFlmslSuUNOgUeb6yRvs0=" style="width:23.65pt;height:37.6pt" o:ole="">
                  <v:imagedata r:id="rId12" o:title=""/>
                </v:shape>
                <o:OLEObject Type="Embed" ProgID="Equation.DSMT4" ShapeID="_x0000_i1028" DrawAspect="Content" ObjectID="_1786776682" r:id="rId13"/>
              </w:object>
            </w:r>
            <w:r w:rsidR="00896B53" w:rsidRPr="00F45D44">
              <w:rPr>
                <w:rFonts w:eastAsiaTheme="minorHAnsi"/>
                <w:sz w:val="28"/>
                <w:szCs w:val="28"/>
                <w:lang w:val="en-US" w:eastAsia="en-US"/>
              </w:rPr>
              <w:t>.</w:t>
            </w:r>
          </w:p>
        </w:tc>
      </w:tr>
    </w:tbl>
    <w:p w14:paraId="3F024BED" w14:textId="0AD50735" w:rsidR="00964B8D" w:rsidRPr="00F45D44" w:rsidRDefault="00473F0E" w:rsidP="00A86C03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D44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3</w:t>
      </w:r>
      <w:r w:rsidR="001E4306" w:rsidRPr="00F45D44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. </w:t>
      </w:r>
      <w:r w:rsidR="00964B8D" w:rsidRPr="00F45D44">
        <w:rPr>
          <w:rFonts w:ascii="Times New Roman" w:hAnsi="Times New Roman" w:cs="Times New Roman"/>
          <w:sz w:val="28"/>
          <w:szCs w:val="28"/>
        </w:rPr>
        <w:t xml:space="preserve">Giá trị của x để </w:t>
      </w:r>
      <w:r w:rsidR="00025DFE" w:rsidRPr="00F45D44">
        <w:rPr>
          <w:rFonts w:ascii="Times New Roman" w:hAnsi="Times New Roman" w:cs="Times New Roman"/>
          <w:position w:val="-28"/>
          <w:sz w:val="28"/>
          <w:szCs w:val="28"/>
        </w:rPr>
        <w:object w:dxaOrig="999" w:dyaOrig="720" w14:anchorId="32DE7A0A">
          <v:shape id="_x0000_i1029" type="#_x0000_t75" style="width:49.45pt;height:36.55pt" o:ole="">
            <v:imagedata r:id="rId14" o:title=""/>
          </v:shape>
          <o:OLEObject Type="Embed" ProgID="Equation.DSMT4" ShapeID="_x0000_i1029" DrawAspect="Content" ObjectID="_1786776683" r:id="rId15"/>
        </w:object>
      </w:r>
    </w:p>
    <w:tbl>
      <w:tblPr>
        <w:tblStyle w:val="TableGrid2"/>
        <w:tblW w:w="102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00"/>
        <w:gridCol w:w="2790"/>
        <w:gridCol w:w="2340"/>
        <w:gridCol w:w="2464"/>
      </w:tblGrid>
      <w:tr w:rsidR="00F45D44" w:rsidRPr="00F45D44" w14:paraId="4C926DC6" w14:textId="77777777" w:rsidTr="001520D4">
        <w:tc>
          <w:tcPr>
            <w:tcW w:w="2700" w:type="dxa"/>
          </w:tcPr>
          <w:p w14:paraId="0B32ED8F" w14:textId="77777777" w:rsidR="00025DFE" w:rsidRPr="00F45D44" w:rsidRDefault="00025DFE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F45D44">
              <w:rPr>
                <w:b/>
                <w:sz w:val="28"/>
                <w:szCs w:val="28"/>
                <w:lang w:val="nl-NL"/>
              </w:rPr>
              <w:t>A.</w:t>
            </w:r>
            <w:r w:rsidRPr="00F45D44">
              <w:rPr>
                <w:rFonts w:eastAsiaTheme="minorHAnsi"/>
                <w:sz w:val="28"/>
                <w:szCs w:val="28"/>
                <w:lang w:val="en-US" w:eastAsia="en-US"/>
              </w:rPr>
              <w:t xml:space="preserve"> 5.</w:t>
            </w:r>
          </w:p>
        </w:tc>
        <w:tc>
          <w:tcPr>
            <w:tcW w:w="2790" w:type="dxa"/>
          </w:tcPr>
          <w:p w14:paraId="3BD030D6" w14:textId="27B62531" w:rsidR="00025DFE" w:rsidRPr="00F45D44" w:rsidRDefault="00025DFE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F45D44">
              <w:rPr>
                <w:b/>
                <w:sz w:val="28"/>
                <w:szCs w:val="28"/>
                <w:lang w:val="nl-NL"/>
              </w:rPr>
              <w:t>B.</w:t>
            </w:r>
            <w:r w:rsidRPr="00F45D44">
              <w:rPr>
                <w:sz w:val="28"/>
                <w:szCs w:val="28"/>
                <w:lang w:val="nl-NL"/>
              </w:rPr>
              <w:t xml:space="preserve"> -9</w:t>
            </w:r>
          </w:p>
        </w:tc>
        <w:tc>
          <w:tcPr>
            <w:tcW w:w="2340" w:type="dxa"/>
          </w:tcPr>
          <w:p w14:paraId="3CEE49D3" w14:textId="3443E37F" w:rsidR="00025DFE" w:rsidRPr="00F45D44" w:rsidRDefault="00025DFE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F45D44">
              <w:rPr>
                <w:b/>
                <w:sz w:val="28"/>
                <w:szCs w:val="28"/>
                <w:lang w:val="nl-NL"/>
              </w:rPr>
              <w:t>C.</w:t>
            </w:r>
            <w:r w:rsidRPr="00F45D44">
              <w:rPr>
                <w:rFonts w:eastAsiaTheme="minorHAnsi"/>
                <w:sz w:val="28"/>
                <w:szCs w:val="28"/>
                <w:lang w:val="en-US" w:eastAsia="en-US"/>
              </w:rPr>
              <w:t xml:space="preserve"> 15.</w:t>
            </w:r>
            <w:r w:rsidRPr="00F45D44">
              <w:rPr>
                <w:sz w:val="28"/>
                <w:szCs w:val="28"/>
                <w:shd w:val="clear" w:color="auto" w:fill="FFFFFF"/>
              </w:rPr>
              <w:t xml:space="preserve">                            </w:t>
            </w:r>
          </w:p>
        </w:tc>
        <w:tc>
          <w:tcPr>
            <w:tcW w:w="2464" w:type="dxa"/>
          </w:tcPr>
          <w:p w14:paraId="1C92F374" w14:textId="766AD701" w:rsidR="00025DFE" w:rsidRPr="00F45D44" w:rsidRDefault="00025DFE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F45D44">
              <w:rPr>
                <w:b/>
                <w:sz w:val="28"/>
                <w:szCs w:val="28"/>
                <w:lang w:val="nl-NL"/>
              </w:rPr>
              <w:t>D.</w:t>
            </w:r>
            <w:r w:rsidRPr="00F45D44">
              <w:rPr>
                <w:rFonts w:eastAsiaTheme="minorHAnsi"/>
                <w:sz w:val="28"/>
                <w:szCs w:val="28"/>
                <w:lang w:val="en-US" w:eastAsia="en-US"/>
              </w:rPr>
              <w:t xml:space="preserve"> -5.</w:t>
            </w:r>
          </w:p>
        </w:tc>
      </w:tr>
    </w:tbl>
    <w:p w14:paraId="6D786CE1" w14:textId="108AC5CC" w:rsidR="00957012" w:rsidRPr="00F45D44" w:rsidRDefault="00AB25ED" w:rsidP="00A86C0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D44">
        <w:rPr>
          <w:rFonts w:ascii="Times New Roman" w:hAnsi="Times New Roman" w:cs="Times New Roman"/>
          <w:b/>
          <w:sz w:val="28"/>
          <w:szCs w:val="28"/>
        </w:rPr>
        <w:t>Câu 4</w:t>
      </w:r>
      <w:r w:rsidR="00957012" w:rsidRPr="00F45D44">
        <w:rPr>
          <w:rFonts w:ascii="Times New Roman" w:hAnsi="Times New Roman" w:cs="Times New Roman"/>
          <w:b/>
          <w:sz w:val="28"/>
          <w:szCs w:val="28"/>
        </w:rPr>
        <w:t>.</w:t>
      </w:r>
      <w:r w:rsidR="00957012" w:rsidRPr="00F45D44">
        <w:rPr>
          <w:rFonts w:ascii="Times New Roman" w:hAnsi="Times New Roman" w:cs="Times New Roman"/>
          <w:sz w:val="28"/>
          <w:szCs w:val="28"/>
        </w:rPr>
        <w:t xml:space="preserve"> Viết hỗn số </w:t>
      </w:r>
      <w:r w:rsidR="00025DFE" w:rsidRPr="00F45D44">
        <w:rPr>
          <w:rFonts w:ascii="Times New Roman" w:eastAsia="Times New Roman" w:hAnsi="Times New Roman" w:cs="Times New Roman"/>
          <w:position w:val="-28"/>
          <w:sz w:val="28"/>
          <w:szCs w:val="28"/>
          <w:lang w:val="vi"/>
        </w:rPr>
        <w:object w:dxaOrig="400" w:dyaOrig="720" w14:anchorId="4959AE91">
          <v:shape id="_x0000_i1030" type="#_x0000_t75" style="width:20.4pt;height:36.55pt" o:ole="">
            <v:imagedata r:id="rId16" o:title=""/>
          </v:shape>
          <o:OLEObject Type="Embed" ProgID="Equation.DSMT4" ShapeID="_x0000_i1030" DrawAspect="Content" ObjectID="_1786776684" r:id="rId17"/>
        </w:object>
      </w:r>
      <w:r w:rsidR="00957012" w:rsidRPr="00F45D44">
        <w:rPr>
          <w:rFonts w:ascii="Times New Roman" w:hAnsi="Times New Roman" w:cs="Times New Roman"/>
          <w:sz w:val="28"/>
          <w:szCs w:val="28"/>
        </w:rPr>
        <w:t xml:space="preserve"> về dạng phân số là</w:t>
      </w:r>
    </w:p>
    <w:tbl>
      <w:tblPr>
        <w:tblStyle w:val="TableGrid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3"/>
        <w:gridCol w:w="2529"/>
        <w:gridCol w:w="2522"/>
        <w:gridCol w:w="2530"/>
      </w:tblGrid>
      <w:tr w:rsidR="00F45D44" w:rsidRPr="00F45D44" w14:paraId="06556B2E" w14:textId="77777777" w:rsidTr="00E57C65">
        <w:trPr>
          <w:trHeight w:val="584"/>
        </w:trPr>
        <w:tc>
          <w:tcPr>
            <w:tcW w:w="2680" w:type="dxa"/>
          </w:tcPr>
          <w:p w14:paraId="6F316ADE" w14:textId="77777777" w:rsidR="00025DFE" w:rsidRPr="00F45D44" w:rsidRDefault="00025DFE" w:rsidP="00A86C03">
            <w:pPr>
              <w:widowControl w:val="0"/>
              <w:autoSpaceDE w:val="0"/>
              <w:autoSpaceDN w:val="0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F45D44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A</w:t>
            </w:r>
            <w:r w:rsidRPr="00F45D44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Pr="00F45D44">
              <w:rPr>
                <w:rFonts w:ascii="Times New Roman" w:hAnsi="Times New Roman" w:cs="Times New Roman"/>
                <w:position w:val="-28"/>
                <w:sz w:val="28"/>
                <w:szCs w:val="28"/>
                <w:lang w:val="vi"/>
              </w:rPr>
              <w:object w:dxaOrig="260" w:dyaOrig="720" w14:anchorId="43FE1AC4">
                <v:shape id="_x0000_i1031" type="#_x0000_t75" style="width:12.9pt;height:36.55pt" o:ole="">
                  <v:imagedata r:id="rId18" o:title=""/>
                </v:shape>
                <o:OLEObject Type="Embed" ProgID="Equation.DSMT4" ShapeID="_x0000_i1031" DrawAspect="Content" ObjectID="_1786776685" r:id="rId19"/>
              </w:object>
            </w:r>
          </w:p>
        </w:tc>
        <w:tc>
          <w:tcPr>
            <w:tcW w:w="2680" w:type="dxa"/>
          </w:tcPr>
          <w:p w14:paraId="55DDC234" w14:textId="77777777" w:rsidR="00025DFE" w:rsidRPr="00F45D44" w:rsidRDefault="00025DFE" w:rsidP="00A86C03">
            <w:pPr>
              <w:widowControl w:val="0"/>
              <w:autoSpaceDE w:val="0"/>
              <w:autoSpaceDN w:val="0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F45D44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B</w:t>
            </w:r>
            <w:r w:rsidRPr="00F45D44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Pr="00F45D44">
              <w:rPr>
                <w:rFonts w:ascii="Times New Roman" w:hAnsi="Times New Roman" w:cs="Times New Roman"/>
                <w:position w:val="-28"/>
                <w:sz w:val="28"/>
                <w:szCs w:val="28"/>
                <w:lang w:val="vi"/>
              </w:rPr>
              <w:object w:dxaOrig="360" w:dyaOrig="720" w14:anchorId="0655BCCE">
                <v:shape id="_x0000_i1032" type="#_x0000_t75" style="width:18.25pt;height:36.55pt" o:ole="">
                  <v:imagedata r:id="rId20" o:title=""/>
                </v:shape>
                <o:OLEObject Type="Embed" ProgID="Equation.DSMT4" ShapeID="_x0000_i1032" DrawAspect="Content" ObjectID="_1786776686" r:id="rId21"/>
              </w:object>
            </w:r>
          </w:p>
        </w:tc>
        <w:tc>
          <w:tcPr>
            <w:tcW w:w="2680" w:type="dxa"/>
          </w:tcPr>
          <w:p w14:paraId="377032F6" w14:textId="77777777" w:rsidR="00025DFE" w:rsidRPr="00F45D44" w:rsidRDefault="00025DFE" w:rsidP="00A86C03">
            <w:pPr>
              <w:widowControl w:val="0"/>
              <w:autoSpaceDE w:val="0"/>
              <w:autoSpaceDN w:val="0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F45D44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C</w:t>
            </w:r>
            <w:r w:rsidRPr="00F45D44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Pr="00F45D44">
              <w:rPr>
                <w:rFonts w:ascii="Times New Roman" w:hAnsi="Times New Roman" w:cs="Times New Roman"/>
                <w:position w:val="-28"/>
                <w:sz w:val="28"/>
                <w:szCs w:val="28"/>
                <w:lang w:val="vi"/>
              </w:rPr>
              <w:object w:dxaOrig="260" w:dyaOrig="720" w14:anchorId="2238D805">
                <v:shape id="_x0000_i1033" type="#_x0000_t75" style="width:12.9pt;height:36.55pt" o:ole="">
                  <v:imagedata r:id="rId22" o:title=""/>
                </v:shape>
                <o:OLEObject Type="Embed" ProgID="Equation.DSMT4" ShapeID="_x0000_i1033" DrawAspect="Content" ObjectID="_1786776687" r:id="rId23"/>
              </w:object>
            </w:r>
          </w:p>
        </w:tc>
        <w:tc>
          <w:tcPr>
            <w:tcW w:w="2680" w:type="dxa"/>
          </w:tcPr>
          <w:p w14:paraId="665FDAAF" w14:textId="77777777" w:rsidR="00025DFE" w:rsidRPr="00F45D44" w:rsidRDefault="00025DFE" w:rsidP="00A86C03">
            <w:pPr>
              <w:widowControl w:val="0"/>
              <w:autoSpaceDE w:val="0"/>
              <w:autoSpaceDN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5D44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D</w:t>
            </w:r>
            <w:r w:rsidRPr="00F45D44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Pr="00F45D44">
              <w:rPr>
                <w:rFonts w:ascii="Times New Roman" w:hAnsi="Times New Roman" w:cs="Times New Roman"/>
                <w:position w:val="-28"/>
                <w:sz w:val="28"/>
                <w:szCs w:val="28"/>
                <w:lang w:val="vi"/>
              </w:rPr>
              <w:object w:dxaOrig="380" w:dyaOrig="720" w14:anchorId="79C3FF98">
                <v:shape id="_x0000_i1034" type="#_x0000_t75" style="width:19.35pt;height:36.55pt" o:ole="">
                  <v:imagedata r:id="rId24" o:title=""/>
                </v:shape>
                <o:OLEObject Type="Embed" ProgID="Equation.DSMT4" ShapeID="_x0000_i1034" DrawAspect="Content" ObjectID="_1786776688" r:id="rId25"/>
              </w:object>
            </w:r>
          </w:p>
        </w:tc>
      </w:tr>
    </w:tbl>
    <w:p w14:paraId="58B92070" w14:textId="02E82455" w:rsidR="00957012" w:rsidRPr="00F45D44" w:rsidRDefault="00AB25ED" w:rsidP="00A86C0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D44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D06346" w:rsidRPr="00F45D44">
        <w:rPr>
          <w:rFonts w:ascii="Times New Roman" w:hAnsi="Times New Roman" w:cs="Times New Roman"/>
          <w:b/>
          <w:sz w:val="28"/>
          <w:szCs w:val="28"/>
        </w:rPr>
        <w:t>5</w:t>
      </w:r>
      <w:r w:rsidR="00957012" w:rsidRPr="00F45D44">
        <w:rPr>
          <w:rFonts w:ascii="Times New Roman" w:hAnsi="Times New Roman" w:cs="Times New Roman"/>
          <w:b/>
          <w:sz w:val="28"/>
          <w:szCs w:val="28"/>
        </w:rPr>
        <w:t>.</w:t>
      </w:r>
      <w:r w:rsidR="00957012" w:rsidRPr="00F45D44">
        <w:rPr>
          <w:rFonts w:ascii="Times New Roman" w:hAnsi="Times New Roman" w:cs="Times New Roman"/>
          <w:sz w:val="28"/>
          <w:szCs w:val="28"/>
        </w:rPr>
        <w:t xml:space="preserve"> Số </w:t>
      </w:r>
      <w:r w:rsidR="00AC1F94" w:rsidRPr="00F45D44">
        <w:rPr>
          <w:rFonts w:ascii="Times New Roman" w:hAnsi="Times New Roman" w:cs="Times New Roman"/>
          <w:sz w:val="28"/>
          <w:szCs w:val="28"/>
        </w:rPr>
        <w:t>đối của -</w:t>
      </w:r>
      <w:r w:rsidR="00025DFE" w:rsidRPr="00F45D44">
        <w:rPr>
          <w:rFonts w:ascii="Times New Roman" w:hAnsi="Times New Roman" w:cs="Times New Roman"/>
          <w:sz w:val="28"/>
          <w:szCs w:val="28"/>
        </w:rPr>
        <w:t>14,08</w:t>
      </w:r>
      <w:r w:rsidR="00AC1F94" w:rsidRPr="00F45D44">
        <w:rPr>
          <w:rFonts w:ascii="Times New Roman" w:hAnsi="Times New Roman" w:cs="Times New Roman"/>
          <w:sz w:val="28"/>
          <w:szCs w:val="28"/>
        </w:rPr>
        <w:t xml:space="preserve"> là</w:t>
      </w:r>
    </w:p>
    <w:tbl>
      <w:tblPr>
        <w:tblStyle w:val="TableGrid2"/>
        <w:tblW w:w="102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00"/>
        <w:gridCol w:w="2790"/>
        <w:gridCol w:w="2340"/>
        <w:gridCol w:w="2464"/>
      </w:tblGrid>
      <w:tr w:rsidR="00F45D44" w:rsidRPr="00F45D44" w14:paraId="6891896A" w14:textId="77777777" w:rsidTr="00624FD0">
        <w:tc>
          <w:tcPr>
            <w:tcW w:w="2700" w:type="dxa"/>
          </w:tcPr>
          <w:p w14:paraId="06D8BD9F" w14:textId="0F08DEC1" w:rsidR="00B01D96" w:rsidRPr="00F45D44" w:rsidRDefault="00B01D96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F45D44">
              <w:rPr>
                <w:b/>
                <w:sz w:val="28"/>
                <w:szCs w:val="28"/>
                <w:lang w:val="nl-NL"/>
              </w:rPr>
              <w:t xml:space="preserve">A. </w:t>
            </w:r>
            <w:r w:rsidR="00025DFE" w:rsidRPr="00F45D44">
              <w:rPr>
                <w:bCs/>
                <w:sz w:val="28"/>
                <w:szCs w:val="28"/>
                <w:lang w:val="en-US"/>
              </w:rPr>
              <w:t>14,08</w:t>
            </w:r>
            <w:r w:rsidRPr="00F45D44">
              <w:rPr>
                <w:sz w:val="28"/>
                <w:szCs w:val="28"/>
              </w:rPr>
              <w:t>.</w:t>
            </w:r>
          </w:p>
        </w:tc>
        <w:tc>
          <w:tcPr>
            <w:tcW w:w="2790" w:type="dxa"/>
          </w:tcPr>
          <w:p w14:paraId="43EF261F" w14:textId="3927381A" w:rsidR="00B01D96" w:rsidRPr="00F45D44" w:rsidRDefault="00B01D96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F45D44">
              <w:rPr>
                <w:b/>
                <w:sz w:val="28"/>
                <w:szCs w:val="28"/>
                <w:lang w:val="nl-NL"/>
              </w:rPr>
              <w:t>B.</w:t>
            </w:r>
            <w:r w:rsidRPr="00F45D44">
              <w:rPr>
                <w:sz w:val="28"/>
                <w:szCs w:val="28"/>
                <w:lang w:val="nl-NL"/>
              </w:rPr>
              <w:t xml:space="preserve"> </w:t>
            </w:r>
            <w:r w:rsidR="00624FD0" w:rsidRPr="00F45D44">
              <w:rPr>
                <w:sz w:val="28"/>
                <w:szCs w:val="28"/>
              </w:rPr>
              <w:t>-</w:t>
            </w:r>
            <w:r w:rsidR="00025DFE" w:rsidRPr="00F45D44">
              <w:rPr>
                <w:sz w:val="28"/>
                <w:szCs w:val="28"/>
                <w:lang w:val="en-US"/>
              </w:rPr>
              <w:t>14,08</w:t>
            </w:r>
            <w:r w:rsidRPr="00F45D44">
              <w:rPr>
                <w:sz w:val="28"/>
                <w:szCs w:val="28"/>
              </w:rPr>
              <w:t>.</w:t>
            </w:r>
          </w:p>
        </w:tc>
        <w:tc>
          <w:tcPr>
            <w:tcW w:w="2340" w:type="dxa"/>
          </w:tcPr>
          <w:p w14:paraId="4896574A" w14:textId="4108FD69" w:rsidR="00B01D96" w:rsidRPr="00F45D44" w:rsidRDefault="00B01D96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F45D44">
              <w:rPr>
                <w:b/>
                <w:sz w:val="28"/>
                <w:szCs w:val="28"/>
                <w:lang w:val="nl-NL"/>
              </w:rPr>
              <w:t>C.</w:t>
            </w:r>
            <w:r w:rsidRPr="00F45D44">
              <w:rPr>
                <w:sz w:val="28"/>
                <w:szCs w:val="28"/>
                <w:lang w:val="nl-NL"/>
              </w:rPr>
              <w:t xml:space="preserve"> </w:t>
            </w:r>
            <w:r w:rsidR="00025DFE" w:rsidRPr="00F45D44">
              <w:rPr>
                <w:sz w:val="28"/>
                <w:szCs w:val="28"/>
                <w:lang w:val="en-US"/>
              </w:rPr>
              <w:t>4,8</w:t>
            </w:r>
            <w:r w:rsidRPr="00F45D44">
              <w:rPr>
                <w:sz w:val="28"/>
                <w:szCs w:val="28"/>
              </w:rPr>
              <w:t>.</w:t>
            </w:r>
            <w:r w:rsidRPr="00F45D44">
              <w:rPr>
                <w:sz w:val="28"/>
                <w:szCs w:val="28"/>
                <w:shd w:val="clear" w:color="auto" w:fill="FFFFFF"/>
              </w:rPr>
              <w:t xml:space="preserve">                            </w:t>
            </w:r>
          </w:p>
        </w:tc>
        <w:tc>
          <w:tcPr>
            <w:tcW w:w="2464" w:type="dxa"/>
          </w:tcPr>
          <w:p w14:paraId="4A9F9E87" w14:textId="0FA03884" w:rsidR="00B01D96" w:rsidRPr="00F45D44" w:rsidRDefault="00B01D96" w:rsidP="00A86C03">
            <w:pPr>
              <w:jc w:val="both"/>
              <w:rPr>
                <w:sz w:val="28"/>
                <w:szCs w:val="28"/>
                <w:lang w:val="nl-NL"/>
              </w:rPr>
            </w:pPr>
            <w:r w:rsidRPr="00F45D44">
              <w:rPr>
                <w:b/>
                <w:sz w:val="28"/>
                <w:szCs w:val="28"/>
                <w:lang w:val="nl-NL"/>
              </w:rPr>
              <w:t>D.</w:t>
            </w:r>
            <w:r w:rsidRPr="00F45D44">
              <w:rPr>
                <w:sz w:val="28"/>
                <w:szCs w:val="28"/>
                <w:lang w:val="nl-NL"/>
              </w:rPr>
              <w:t xml:space="preserve"> </w:t>
            </w:r>
            <w:r w:rsidRPr="00F45D44">
              <w:rPr>
                <w:sz w:val="28"/>
                <w:szCs w:val="28"/>
              </w:rPr>
              <w:t>-</w:t>
            </w:r>
            <w:r w:rsidR="00025DFE" w:rsidRPr="00F45D44">
              <w:rPr>
                <w:sz w:val="28"/>
                <w:szCs w:val="28"/>
                <w:lang w:val="en-US"/>
              </w:rPr>
              <w:t>1</w:t>
            </w:r>
            <w:r w:rsidRPr="00F45D44">
              <w:rPr>
                <w:sz w:val="28"/>
                <w:szCs w:val="28"/>
              </w:rPr>
              <w:t>.</w:t>
            </w:r>
          </w:p>
        </w:tc>
      </w:tr>
    </w:tbl>
    <w:p w14:paraId="42FFC5F6" w14:textId="44131110" w:rsidR="00964B8D" w:rsidRPr="00F45D44" w:rsidRDefault="00802212" w:rsidP="00A86C03">
      <w:pPr>
        <w:tabs>
          <w:tab w:val="left" w:pos="992"/>
        </w:tabs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nl-NL" w:eastAsia="vi-VN"/>
        </w:rPr>
      </w:pPr>
      <w:r w:rsidRPr="00F45D44">
        <w:rPr>
          <w:rFonts w:ascii="Times New Roman" w:hAnsi="Times New Roman" w:cs="Times New Roman"/>
          <w:b/>
          <w:sz w:val="28"/>
          <w:szCs w:val="28"/>
        </w:rPr>
        <w:t>Câu 6</w:t>
      </w:r>
      <w:r w:rsidR="00957012" w:rsidRPr="00F45D44">
        <w:rPr>
          <w:rFonts w:ascii="Times New Roman" w:hAnsi="Times New Roman" w:cs="Times New Roman"/>
          <w:b/>
          <w:sz w:val="28"/>
          <w:szCs w:val="28"/>
        </w:rPr>
        <w:t>.</w:t>
      </w:r>
      <w:r w:rsidR="00957012" w:rsidRPr="00F45D44">
        <w:rPr>
          <w:rFonts w:ascii="Times New Roman" w:hAnsi="Times New Roman" w:cs="Times New Roman"/>
          <w:sz w:val="28"/>
          <w:szCs w:val="28"/>
        </w:rPr>
        <w:t xml:space="preserve"> </w:t>
      </w:r>
      <w:r w:rsidR="00964B8D" w:rsidRPr="00F45D44"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  <w:t>Số 123,6571 được làm tròn đến hàng phần trăm là</w:t>
      </w:r>
    </w:p>
    <w:p w14:paraId="695A4E33" w14:textId="6782DB6B" w:rsidR="00964B8D" w:rsidRPr="00F45D44" w:rsidRDefault="00964B8D" w:rsidP="00A86C03">
      <w:pPr>
        <w:tabs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</w:pPr>
      <w:r w:rsidRPr="00F45D44">
        <w:rPr>
          <w:rFonts w:ascii="Times New Roman" w:eastAsia="Times New Roman" w:hAnsi="Times New Roman" w:cs="Times New Roman"/>
          <w:b/>
          <w:sz w:val="28"/>
          <w:szCs w:val="28"/>
          <w:lang w:val="nl-NL" w:eastAsia="vi-VN"/>
        </w:rPr>
        <w:t xml:space="preserve">A. </w:t>
      </w:r>
      <w:r w:rsidRPr="00F45D44"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  <w:t>123,65.</w:t>
      </w:r>
      <w:r w:rsidR="00025DFE" w:rsidRPr="00F45D44"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  <w:t xml:space="preserve">                       </w:t>
      </w:r>
      <w:r w:rsidRPr="00F45D44">
        <w:rPr>
          <w:rFonts w:ascii="Times New Roman" w:eastAsia="Times New Roman" w:hAnsi="Times New Roman" w:cs="Times New Roman"/>
          <w:b/>
          <w:sz w:val="28"/>
          <w:szCs w:val="28"/>
          <w:lang w:val="nl-NL" w:eastAsia="vi-VN"/>
        </w:rPr>
        <w:t xml:space="preserve">B. </w:t>
      </w:r>
      <w:r w:rsidRPr="00F45D44"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  <w:t>123,66.</w:t>
      </w:r>
      <w:r w:rsidRPr="00F45D44"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  <w:tab/>
      </w:r>
      <w:r w:rsidRPr="00F45D44">
        <w:rPr>
          <w:rFonts w:ascii="Times New Roman" w:eastAsia="Times New Roman" w:hAnsi="Times New Roman" w:cs="Times New Roman"/>
          <w:b/>
          <w:sz w:val="28"/>
          <w:szCs w:val="28"/>
          <w:lang w:val="nl-NL" w:eastAsia="vi-VN"/>
        </w:rPr>
        <w:t xml:space="preserve">C. </w:t>
      </w:r>
      <w:r w:rsidRPr="00F45D44"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  <w:t>123,7.</w:t>
      </w:r>
      <w:r w:rsidRPr="00F45D44"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  <w:tab/>
      </w:r>
      <w:r w:rsidRPr="00F45D44">
        <w:rPr>
          <w:rFonts w:ascii="Times New Roman" w:eastAsia="Times New Roman" w:hAnsi="Times New Roman" w:cs="Times New Roman"/>
          <w:b/>
          <w:sz w:val="28"/>
          <w:szCs w:val="28"/>
          <w:lang w:val="nl-NL" w:eastAsia="vi-VN"/>
        </w:rPr>
        <w:t xml:space="preserve">D. </w:t>
      </w:r>
      <w:r w:rsidRPr="00F45D44"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  <w:t>123,658.</w:t>
      </w:r>
    </w:p>
    <w:p w14:paraId="7B226A21" w14:textId="540BEBE3" w:rsidR="00C92D9C" w:rsidRPr="00F45D44" w:rsidRDefault="00C92D9C" w:rsidP="00A86C03">
      <w:pPr>
        <w:widowControl w:val="0"/>
        <w:tabs>
          <w:tab w:val="left" w:pos="1160"/>
        </w:tabs>
        <w:autoSpaceDE w:val="0"/>
        <w:autoSpaceDN w:val="0"/>
        <w:spacing w:before="178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F45D44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>Câu</w:t>
      </w:r>
      <w:r w:rsidRPr="00F45D44">
        <w:rPr>
          <w:rFonts w:ascii="Times New Roman" w:eastAsia="Times New Roman" w:hAnsi="Times New Roman" w:cs="Times New Roman"/>
          <w:b/>
          <w:spacing w:val="-2"/>
          <w:sz w:val="28"/>
          <w:szCs w:val="28"/>
          <w:lang w:val="vi"/>
        </w:rPr>
        <w:t xml:space="preserve"> </w:t>
      </w:r>
      <w:r w:rsidRPr="00F45D44">
        <w:rPr>
          <w:rFonts w:ascii="Times New Roman" w:eastAsia="Times New Roman" w:hAnsi="Times New Roman" w:cs="Times New Roman"/>
          <w:b/>
          <w:sz w:val="28"/>
          <w:szCs w:val="28"/>
        </w:rPr>
        <w:t>7</w:t>
      </w:r>
      <w:r w:rsidRPr="00F45D44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. </w:t>
      </w:r>
      <w:r w:rsidRPr="00F45D44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Kết quả của phép tính   </w:t>
      </w:r>
      <w:r w:rsidRPr="00F45D44">
        <w:rPr>
          <w:rFonts w:ascii="Times New Roman" w:eastAsia="Times New Roman" w:hAnsi="Times New Roman" w:cs="Times New Roman"/>
          <w:position w:val="-28"/>
          <w:sz w:val="28"/>
          <w:szCs w:val="28"/>
          <w:lang w:val="vi"/>
        </w:rPr>
        <w:object w:dxaOrig="900" w:dyaOrig="720" w14:anchorId="6B6CB610">
          <v:shape id="_x0000_i1035" type="#_x0000_t75" style="width:45.15pt;height:36.55pt" o:ole="">
            <v:imagedata r:id="rId26" o:title=""/>
          </v:shape>
          <o:OLEObject Type="Embed" ProgID="Equation.DSMT4" ShapeID="_x0000_i1035" DrawAspect="Content" ObjectID="_1786776689" r:id="rId27"/>
        </w:object>
      </w:r>
      <w:r w:rsidRPr="00F45D44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bằng</w:t>
      </w:r>
    </w:p>
    <w:tbl>
      <w:tblPr>
        <w:tblStyle w:val="TableGrid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5"/>
        <w:gridCol w:w="2514"/>
        <w:gridCol w:w="2523"/>
        <w:gridCol w:w="2528"/>
      </w:tblGrid>
      <w:tr w:rsidR="00F45D44" w:rsidRPr="00F45D44" w14:paraId="49156A72" w14:textId="77777777" w:rsidTr="00FD7E8C">
        <w:tc>
          <w:tcPr>
            <w:tcW w:w="2515" w:type="dxa"/>
          </w:tcPr>
          <w:p w14:paraId="724E68F3" w14:textId="77777777" w:rsidR="00C92D9C" w:rsidRPr="00F45D44" w:rsidRDefault="00C92D9C" w:rsidP="00A86C03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F45D44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A</w:t>
            </w:r>
            <w:r w:rsidRPr="00F45D44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Pr="00F45D44">
              <w:rPr>
                <w:rFonts w:ascii="Times New Roman" w:hAnsi="Times New Roman" w:cs="Times New Roman"/>
                <w:position w:val="-28"/>
                <w:sz w:val="28"/>
                <w:szCs w:val="28"/>
                <w:lang w:val="vi"/>
              </w:rPr>
              <w:object w:dxaOrig="260" w:dyaOrig="720" w14:anchorId="449176C1">
                <v:shape id="_x0000_i1036" type="#_x0000_t75" style="width:12.9pt;height:36.55pt" o:ole="">
                  <v:imagedata r:id="rId28" o:title=""/>
                </v:shape>
                <o:OLEObject Type="Embed" ProgID="Equation.DSMT4" ShapeID="_x0000_i1036" DrawAspect="Content" ObjectID="_1786776690" r:id="rId29"/>
              </w:object>
            </w:r>
          </w:p>
        </w:tc>
        <w:tc>
          <w:tcPr>
            <w:tcW w:w="2514" w:type="dxa"/>
          </w:tcPr>
          <w:p w14:paraId="451D20F2" w14:textId="77777777" w:rsidR="00C92D9C" w:rsidRPr="00F45D44" w:rsidRDefault="00C92D9C" w:rsidP="00A86C03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F45D44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B</w:t>
            </w:r>
            <w:r w:rsidRPr="00F45D44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Pr="00F45D44">
              <w:rPr>
                <w:rFonts w:ascii="Times New Roman" w:hAnsi="Times New Roman" w:cs="Times New Roman"/>
                <w:position w:val="-26"/>
                <w:sz w:val="28"/>
                <w:szCs w:val="28"/>
                <w:lang w:val="vi"/>
              </w:rPr>
              <w:object w:dxaOrig="260" w:dyaOrig="700" w14:anchorId="1B85962B">
                <v:shape id="_x0000_i1037" type="#_x0000_t75" style="width:12.9pt;height:35.45pt" o:ole="">
                  <v:imagedata r:id="rId30" o:title=""/>
                </v:shape>
                <o:OLEObject Type="Embed" ProgID="Equation.DSMT4" ShapeID="_x0000_i1037" DrawAspect="Content" ObjectID="_1786776691" r:id="rId31"/>
              </w:object>
            </w:r>
          </w:p>
        </w:tc>
        <w:tc>
          <w:tcPr>
            <w:tcW w:w="2523" w:type="dxa"/>
          </w:tcPr>
          <w:p w14:paraId="0985C8B2" w14:textId="77777777" w:rsidR="00C92D9C" w:rsidRPr="00F45D44" w:rsidRDefault="00C92D9C" w:rsidP="00A86C03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F45D44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C</w:t>
            </w:r>
            <w:r w:rsidRPr="00F45D44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Pr="00F45D44">
              <w:rPr>
                <w:rFonts w:ascii="Times New Roman" w:hAnsi="Times New Roman" w:cs="Times New Roman"/>
                <w:position w:val="-28"/>
                <w:sz w:val="28"/>
                <w:szCs w:val="28"/>
                <w:lang w:val="vi"/>
              </w:rPr>
              <w:object w:dxaOrig="360" w:dyaOrig="720" w14:anchorId="6EDEB11B">
                <v:shape id="_x0000_i1038" type="#_x0000_t75" style="width:19.35pt;height:36.55pt" o:ole="">
                  <v:imagedata r:id="rId32" o:title=""/>
                </v:shape>
                <o:OLEObject Type="Embed" ProgID="Equation.DSMT4" ShapeID="_x0000_i1038" DrawAspect="Content" ObjectID="_1786776692" r:id="rId33"/>
              </w:object>
            </w:r>
          </w:p>
        </w:tc>
        <w:tc>
          <w:tcPr>
            <w:tcW w:w="2528" w:type="dxa"/>
          </w:tcPr>
          <w:p w14:paraId="6C7113E7" w14:textId="77777777" w:rsidR="00C92D9C" w:rsidRPr="00F45D44" w:rsidRDefault="00C92D9C" w:rsidP="00A86C03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F45D44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D</w:t>
            </w:r>
            <w:r w:rsidRPr="00F45D44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Pr="00F45D44">
              <w:rPr>
                <w:rFonts w:ascii="Times New Roman" w:hAnsi="Times New Roman" w:cs="Times New Roman"/>
                <w:position w:val="-28"/>
                <w:sz w:val="28"/>
                <w:szCs w:val="28"/>
                <w:lang w:val="vi"/>
              </w:rPr>
              <w:object w:dxaOrig="440" w:dyaOrig="720" w14:anchorId="703D4F91">
                <v:shape id="_x0000_i1039" type="#_x0000_t75" style="width:22.55pt;height:36.55pt" o:ole="">
                  <v:imagedata r:id="rId34" o:title=""/>
                </v:shape>
                <o:OLEObject Type="Embed" ProgID="Equation.DSMT4" ShapeID="_x0000_i1039" DrawAspect="Content" ObjectID="_1786776693" r:id="rId35"/>
              </w:object>
            </w:r>
          </w:p>
        </w:tc>
      </w:tr>
    </w:tbl>
    <w:p w14:paraId="10D87A91" w14:textId="25858FB1" w:rsidR="00FD7E8C" w:rsidRPr="00F45D44" w:rsidRDefault="00FD7E8C" w:rsidP="00A86C03">
      <w:pPr>
        <w:widowControl w:val="0"/>
        <w:tabs>
          <w:tab w:val="left" w:pos="1160"/>
        </w:tabs>
        <w:autoSpaceDE w:val="0"/>
        <w:autoSpaceDN w:val="0"/>
        <w:spacing w:before="178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F45D44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>Câu</w:t>
      </w:r>
      <w:r w:rsidRPr="00F45D44">
        <w:rPr>
          <w:rFonts w:ascii="Times New Roman" w:eastAsia="Times New Roman" w:hAnsi="Times New Roman" w:cs="Times New Roman"/>
          <w:b/>
          <w:spacing w:val="-2"/>
          <w:sz w:val="28"/>
          <w:szCs w:val="28"/>
          <w:lang w:val="vi"/>
        </w:rPr>
        <w:t xml:space="preserve"> </w:t>
      </w:r>
      <w:r w:rsidRPr="00F45D44">
        <w:rPr>
          <w:rFonts w:ascii="Times New Roman" w:eastAsia="Times New Roman" w:hAnsi="Times New Roman" w:cs="Times New Roman"/>
          <w:b/>
          <w:sz w:val="28"/>
          <w:szCs w:val="28"/>
        </w:rPr>
        <w:t>8</w:t>
      </w:r>
      <w:r w:rsidRPr="00F45D44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. </w:t>
      </w:r>
      <w:r w:rsidRPr="00F45D44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Phân số nào sau đây bằng phân số </w:t>
      </w:r>
      <w:r w:rsidRPr="00F45D44">
        <w:rPr>
          <w:rFonts w:ascii="Times New Roman" w:eastAsia="Times New Roman" w:hAnsi="Times New Roman" w:cs="Times New Roman"/>
          <w:position w:val="-28"/>
          <w:sz w:val="28"/>
          <w:szCs w:val="28"/>
          <w:lang w:val="vi"/>
        </w:rPr>
        <w:object w:dxaOrig="400" w:dyaOrig="720" w14:anchorId="55DA6944">
          <v:shape id="_x0000_i1040" type="#_x0000_t75" style="width:20.4pt;height:36.55pt" o:ole="">
            <v:imagedata r:id="rId36" o:title=""/>
          </v:shape>
          <o:OLEObject Type="Embed" ProgID="Equation.DSMT4" ShapeID="_x0000_i1040" DrawAspect="Content" ObjectID="_1786776694" r:id="rId37"/>
        </w:object>
      </w:r>
      <w:r w:rsidRPr="00F45D44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</w:t>
      </w:r>
    </w:p>
    <w:tbl>
      <w:tblPr>
        <w:tblStyle w:val="TableGrid6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8"/>
        <w:gridCol w:w="2538"/>
        <w:gridCol w:w="2518"/>
        <w:gridCol w:w="2525"/>
      </w:tblGrid>
      <w:tr w:rsidR="00F45D44" w:rsidRPr="00F45D44" w14:paraId="3347C3DD" w14:textId="77777777" w:rsidTr="001520D4">
        <w:tc>
          <w:tcPr>
            <w:tcW w:w="2680" w:type="dxa"/>
          </w:tcPr>
          <w:p w14:paraId="5BE2CED6" w14:textId="77777777" w:rsidR="00FD7E8C" w:rsidRPr="00F45D44" w:rsidRDefault="00FD7E8C" w:rsidP="00A86C03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F45D44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A</w:t>
            </w:r>
            <w:r w:rsidRPr="00F45D44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Pr="00F45D44">
              <w:rPr>
                <w:rFonts w:ascii="Times New Roman" w:hAnsi="Times New Roman" w:cs="Times New Roman"/>
                <w:position w:val="-28"/>
                <w:sz w:val="28"/>
                <w:szCs w:val="28"/>
                <w:lang w:val="vi"/>
              </w:rPr>
              <w:object w:dxaOrig="400" w:dyaOrig="720" w14:anchorId="37054A38">
                <v:shape id="_x0000_i1041" type="#_x0000_t75" style="width:20.4pt;height:36.55pt" o:ole="">
                  <v:imagedata r:id="rId38" o:title=""/>
                </v:shape>
                <o:OLEObject Type="Embed" ProgID="Equation.DSMT4" ShapeID="_x0000_i1041" DrawAspect="Content" ObjectID="_1786776695" r:id="rId39"/>
              </w:object>
            </w:r>
          </w:p>
        </w:tc>
        <w:tc>
          <w:tcPr>
            <w:tcW w:w="2680" w:type="dxa"/>
          </w:tcPr>
          <w:p w14:paraId="2725D07E" w14:textId="77777777" w:rsidR="00FD7E8C" w:rsidRPr="00F45D44" w:rsidRDefault="00FD7E8C" w:rsidP="00A86C03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F45D44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B</w:t>
            </w:r>
            <w:r w:rsidRPr="00F45D44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Pr="00F45D44">
              <w:rPr>
                <w:rFonts w:ascii="Times New Roman" w:hAnsi="Times New Roman" w:cs="Times New Roman"/>
                <w:position w:val="-28"/>
                <w:sz w:val="28"/>
                <w:szCs w:val="28"/>
                <w:lang w:val="vi"/>
              </w:rPr>
              <w:object w:dxaOrig="540" w:dyaOrig="720" w14:anchorId="60FD1697">
                <v:shape id="_x0000_i1042" type="#_x0000_t75" style="width:26.85pt;height:36.55pt" o:ole="">
                  <v:imagedata r:id="rId40" o:title=""/>
                </v:shape>
                <o:OLEObject Type="Embed" ProgID="Equation.DSMT4" ShapeID="_x0000_i1042" DrawAspect="Content" ObjectID="_1786776696" r:id="rId41"/>
              </w:object>
            </w:r>
          </w:p>
        </w:tc>
        <w:tc>
          <w:tcPr>
            <w:tcW w:w="2680" w:type="dxa"/>
          </w:tcPr>
          <w:p w14:paraId="70BC4910" w14:textId="77777777" w:rsidR="00FD7E8C" w:rsidRPr="00F45D44" w:rsidRDefault="00FD7E8C" w:rsidP="00A86C03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F45D44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C</w:t>
            </w:r>
            <w:r w:rsidRPr="00F45D44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Pr="00F45D44">
              <w:rPr>
                <w:rFonts w:ascii="Times New Roman" w:hAnsi="Times New Roman" w:cs="Times New Roman"/>
                <w:position w:val="-28"/>
                <w:sz w:val="28"/>
                <w:szCs w:val="28"/>
                <w:lang w:val="vi"/>
              </w:rPr>
              <w:object w:dxaOrig="260" w:dyaOrig="720" w14:anchorId="68588D4C">
                <v:shape id="_x0000_i1043" type="#_x0000_t75" style="width:12.9pt;height:36.55pt" o:ole="">
                  <v:imagedata r:id="rId42" o:title=""/>
                </v:shape>
                <o:OLEObject Type="Embed" ProgID="Equation.DSMT4" ShapeID="_x0000_i1043" DrawAspect="Content" ObjectID="_1786776697" r:id="rId43"/>
              </w:object>
            </w:r>
          </w:p>
        </w:tc>
        <w:tc>
          <w:tcPr>
            <w:tcW w:w="2680" w:type="dxa"/>
          </w:tcPr>
          <w:p w14:paraId="024BDC1C" w14:textId="77777777" w:rsidR="00FD7E8C" w:rsidRPr="00F45D44" w:rsidRDefault="00FD7E8C" w:rsidP="00A86C03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F45D44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D</w:t>
            </w:r>
            <w:r w:rsidRPr="00F45D44">
              <w:rPr>
                <w:rFonts w:ascii="Times New Roman" w:hAnsi="Times New Roman" w:cs="Times New Roman"/>
                <w:sz w:val="28"/>
                <w:szCs w:val="28"/>
                <w:lang w:val="vi"/>
              </w:rPr>
              <w:t xml:space="preserve">. </w:t>
            </w:r>
            <w:r w:rsidRPr="00F45D44">
              <w:rPr>
                <w:rFonts w:ascii="Times New Roman" w:hAnsi="Times New Roman" w:cs="Times New Roman"/>
                <w:position w:val="-28"/>
                <w:sz w:val="28"/>
                <w:szCs w:val="28"/>
                <w:lang w:val="vi"/>
              </w:rPr>
              <w:object w:dxaOrig="360" w:dyaOrig="720" w14:anchorId="283192C6">
                <v:shape id="_x0000_i1044" type="#_x0000_t75" style="width:18.25pt;height:36.55pt" o:ole="">
                  <v:imagedata r:id="rId44" o:title=""/>
                </v:shape>
                <o:OLEObject Type="Embed" ProgID="Equation.DSMT4" ShapeID="_x0000_i1044" DrawAspect="Content" ObjectID="_1786776698" r:id="rId45"/>
              </w:object>
            </w:r>
          </w:p>
        </w:tc>
      </w:tr>
    </w:tbl>
    <w:p w14:paraId="3721C7B9" w14:textId="0F9DB9F2" w:rsidR="007B451A" w:rsidRPr="00F45D44" w:rsidRDefault="007B451A" w:rsidP="00A86C03">
      <w:pPr>
        <w:widowControl w:val="0"/>
        <w:tabs>
          <w:tab w:val="left" w:pos="1103"/>
        </w:tabs>
        <w:autoSpaceDE w:val="0"/>
        <w:autoSpaceDN w:val="0"/>
        <w:spacing w:before="145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"/>
        </w:rPr>
      </w:pPr>
      <w:r w:rsidRPr="00F45D44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Câu </w:t>
      </w:r>
      <w:r w:rsidR="00FD7E8C" w:rsidRPr="00F45D44">
        <w:rPr>
          <w:rFonts w:ascii="Times New Roman" w:eastAsia="Times New Roman" w:hAnsi="Times New Roman" w:cs="Times New Roman"/>
          <w:b/>
          <w:sz w:val="28"/>
          <w:szCs w:val="28"/>
        </w:rPr>
        <w:t>9</w:t>
      </w:r>
      <w:r w:rsidRPr="00F45D44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. </w:t>
      </w:r>
      <w:r w:rsidRPr="00F45D44">
        <w:rPr>
          <w:rFonts w:ascii="Times New Roman" w:eastAsia="Times New Roman" w:hAnsi="Times New Roman" w:cs="Times New Roman"/>
          <w:sz w:val="28"/>
          <w:szCs w:val="28"/>
          <w:lang w:val="vi"/>
        </w:rPr>
        <w:t>Cho đoạn thẳng GH= 7cm. I là trung điểm của đoạn thẳng GH. Độ dài đoạn thẳng IH là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8"/>
        <w:gridCol w:w="2529"/>
        <w:gridCol w:w="2529"/>
        <w:gridCol w:w="2518"/>
      </w:tblGrid>
      <w:tr w:rsidR="007B451A" w:rsidRPr="00F45D44" w14:paraId="7AFB03CE" w14:textId="77777777" w:rsidTr="00295D5C">
        <w:tc>
          <w:tcPr>
            <w:tcW w:w="2680" w:type="dxa"/>
          </w:tcPr>
          <w:p w14:paraId="25F7C8FE" w14:textId="77777777" w:rsidR="007B451A" w:rsidRPr="00F45D44" w:rsidRDefault="007B451A" w:rsidP="00A86C03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F45D44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A</w:t>
            </w:r>
            <w:r w:rsidRPr="00F45D44">
              <w:rPr>
                <w:rFonts w:ascii="Times New Roman" w:hAnsi="Times New Roman" w:cs="Times New Roman"/>
                <w:sz w:val="28"/>
                <w:szCs w:val="28"/>
                <w:lang w:val="vi"/>
              </w:rPr>
              <w:t>. 7cm</w:t>
            </w:r>
          </w:p>
        </w:tc>
        <w:tc>
          <w:tcPr>
            <w:tcW w:w="2680" w:type="dxa"/>
          </w:tcPr>
          <w:p w14:paraId="2DE68860" w14:textId="77777777" w:rsidR="007B451A" w:rsidRPr="00F45D44" w:rsidRDefault="007B451A" w:rsidP="00A86C03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F45D44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B</w:t>
            </w:r>
            <w:r w:rsidRPr="00F45D44">
              <w:rPr>
                <w:rFonts w:ascii="Times New Roman" w:hAnsi="Times New Roman" w:cs="Times New Roman"/>
                <w:sz w:val="28"/>
                <w:szCs w:val="28"/>
                <w:lang w:val="vi"/>
              </w:rPr>
              <w:t>. 4cm</w:t>
            </w:r>
          </w:p>
        </w:tc>
        <w:tc>
          <w:tcPr>
            <w:tcW w:w="2680" w:type="dxa"/>
          </w:tcPr>
          <w:p w14:paraId="000A8506" w14:textId="77777777" w:rsidR="007B451A" w:rsidRPr="00F45D44" w:rsidRDefault="007B451A" w:rsidP="00A86C03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F45D44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C</w:t>
            </w:r>
            <w:r w:rsidRPr="00F45D44">
              <w:rPr>
                <w:rFonts w:ascii="Times New Roman" w:hAnsi="Times New Roman" w:cs="Times New Roman"/>
                <w:sz w:val="28"/>
                <w:szCs w:val="28"/>
                <w:lang w:val="vi"/>
              </w:rPr>
              <w:t>. 3cm</w:t>
            </w:r>
          </w:p>
        </w:tc>
        <w:tc>
          <w:tcPr>
            <w:tcW w:w="2680" w:type="dxa"/>
          </w:tcPr>
          <w:p w14:paraId="2E9DE8DC" w14:textId="77777777" w:rsidR="007B451A" w:rsidRPr="00F45D44" w:rsidRDefault="007B451A" w:rsidP="00A86C03">
            <w:pPr>
              <w:widowControl w:val="0"/>
              <w:autoSpaceDE w:val="0"/>
              <w:autoSpaceDN w:val="0"/>
              <w:spacing w:before="233"/>
              <w:jc w:val="both"/>
              <w:rPr>
                <w:rFonts w:ascii="Times New Roman" w:hAnsi="Times New Roman" w:cs="Times New Roman"/>
                <w:sz w:val="28"/>
                <w:szCs w:val="28"/>
                <w:lang w:val="vi"/>
              </w:rPr>
            </w:pPr>
            <w:r w:rsidRPr="00F45D44">
              <w:rPr>
                <w:rFonts w:ascii="Times New Roman" w:hAnsi="Times New Roman" w:cs="Times New Roman"/>
                <w:b/>
                <w:sz w:val="28"/>
                <w:szCs w:val="28"/>
                <w:lang w:val="vi"/>
              </w:rPr>
              <w:t>D</w:t>
            </w:r>
            <w:r w:rsidRPr="00F45D44">
              <w:rPr>
                <w:rFonts w:ascii="Times New Roman" w:hAnsi="Times New Roman" w:cs="Times New Roman"/>
                <w:sz w:val="28"/>
                <w:szCs w:val="28"/>
                <w:lang w:val="vi"/>
              </w:rPr>
              <w:t>. 3,5 cm</w:t>
            </w:r>
          </w:p>
        </w:tc>
      </w:tr>
    </w:tbl>
    <w:p w14:paraId="32115E4A" w14:textId="77777777" w:rsidR="00A86C03" w:rsidRPr="00F45D44" w:rsidRDefault="00A86C03" w:rsidP="00A86C03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96D5DC0" w14:textId="2540628C" w:rsidR="00964B8D" w:rsidRPr="00F45D44" w:rsidRDefault="00964B8D" w:rsidP="00A86C03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45D44">
        <w:rPr>
          <w:rFonts w:ascii="Times New Roman" w:hAnsi="Times New Roman" w:cs="Times New Roman"/>
          <w:b/>
          <w:sz w:val="28"/>
          <w:szCs w:val="28"/>
        </w:rPr>
        <w:lastRenderedPageBreak/>
        <w:t>Câu 1</w:t>
      </w:r>
      <w:r w:rsidR="00FD7E8C" w:rsidRPr="00F45D44">
        <w:rPr>
          <w:rFonts w:ascii="Times New Roman" w:hAnsi="Times New Roman" w:cs="Times New Roman"/>
          <w:b/>
          <w:sz w:val="28"/>
          <w:szCs w:val="28"/>
        </w:rPr>
        <w:t>0</w:t>
      </w:r>
      <w:r w:rsidRPr="00F45D44">
        <w:rPr>
          <w:rFonts w:ascii="Times New Roman" w:hAnsi="Times New Roman" w:cs="Times New Roman"/>
          <w:b/>
          <w:sz w:val="28"/>
          <w:szCs w:val="28"/>
        </w:rPr>
        <w:t>:</w:t>
      </w:r>
      <w:r w:rsidRPr="00F45D44">
        <w:rPr>
          <w:rFonts w:ascii="Times New Roman" w:hAnsi="Times New Roman" w:cs="Times New Roman"/>
          <w:sz w:val="28"/>
          <w:szCs w:val="28"/>
        </w:rPr>
        <w:t xml:space="preserve"> </w:t>
      </w:r>
      <w:r w:rsidRPr="00F45D44">
        <w:rPr>
          <w:rFonts w:ascii="Times New Roman" w:eastAsia="Calibri" w:hAnsi="Times New Roman" w:cs="Times New Roman"/>
          <w:sz w:val="28"/>
          <w:szCs w:val="28"/>
        </w:rPr>
        <w:t>Trong hình vẽ. Chọn khẳng định đúng</w:t>
      </w:r>
    </w:p>
    <w:p w14:paraId="03B263CC" w14:textId="4A7E9369" w:rsidR="00964B8D" w:rsidRPr="00F45D44" w:rsidRDefault="00A86C03" w:rsidP="00A86C03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45D44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</w:t>
      </w:r>
      <w:r w:rsidR="00964B8D" w:rsidRPr="00F45D44">
        <w:rPr>
          <w:rFonts w:ascii="Times New Roman" w:eastAsia="Calibri" w:hAnsi="Times New Roman" w:cs="Times New Roman"/>
          <w:noProof/>
          <w:sz w:val="28"/>
          <w:szCs w:val="28"/>
        </w:rPr>
        <w:drawing>
          <wp:inline distT="0" distB="0" distL="0" distR="0" wp14:anchorId="3FC031A6" wp14:editId="4B3D7B3B">
            <wp:extent cx="1517650" cy="49149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491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AB42CD" w14:textId="77777777" w:rsidR="00964B8D" w:rsidRPr="00F45D44" w:rsidRDefault="00964B8D" w:rsidP="00A86C03">
      <w:pPr>
        <w:tabs>
          <w:tab w:val="left" w:pos="5103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F45D44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A. </w:t>
      </w:r>
      <w:r w:rsidRPr="00F45D44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Hai tia </w:t>
      </w:r>
      <w:r w:rsidRPr="00F45D44">
        <w:rPr>
          <w:rFonts w:ascii="Times New Roman" w:eastAsia="Calibri" w:hAnsi="Times New Roman" w:cs="Times New Roman"/>
          <w:position w:val="-6"/>
          <w:sz w:val="28"/>
          <w:szCs w:val="28"/>
        </w:rPr>
        <w:object w:dxaOrig="380" w:dyaOrig="279" w14:anchorId="41B46816">
          <v:shape id="_x0000_i1045" type="#_x0000_t75" style="width:19.35pt;height:15.05pt" o:ole="">
            <v:imagedata r:id="rId47" o:title=""/>
          </v:shape>
          <o:OLEObject Type="Embed" ProgID="Equation.DSMT4" ShapeID="_x0000_i1045" DrawAspect="Content" ObjectID="_1786776699" r:id="rId48"/>
        </w:object>
      </w:r>
      <w:r w:rsidRPr="00F45D44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và </w:t>
      </w:r>
      <w:r w:rsidRPr="00F45D44">
        <w:rPr>
          <w:rFonts w:ascii="Times New Roman" w:eastAsia="Calibri" w:hAnsi="Times New Roman" w:cs="Times New Roman"/>
          <w:position w:val="-6"/>
          <w:sz w:val="28"/>
          <w:szCs w:val="28"/>
        </w:rPr>
        <w:object w:dxaOrig="400" w:dyaOrig="279" w14:anchorId="4109F912">
          <v:shape id="_x0000_i1046" type="#_x0000_t75" style="width:19.35pt;height:15.05pt" o:ole="">
            <v:imagedata r:id="rId49" o:title=""/>
          </v:shape>
          <o:OLEObject Type="Embed" ProgID="Equation.DSMT4" ShapeID="_x0000_i1046" DrawAspect="Content" ObjectID="_1786776700" r:id="rId50"/>
        </w:object>
      </w:r>
      <w:r w:rsidRPr="00F45D44">
        <w:rPr>
          <w:rFonts w:ascii="Times New Roman" w:eastAsia="Calibri" w:hAnsi="Times New Roman" w:cs="Times New Roman"/>
          <w:sz w:val="28"/>
          <w:szCs w:val="28"/>
          <w:lang w:val="fr-FR"/>
        </w:rPr>
        <w:t>đối nhau.</w:t>
      </w:r>
      <w:r w:rsidRPr="00F45D44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 </w:t>
      </w:r>
      <w:r w:rsidRPr="00F45D44">
        <w:rPr>
          <w:rFonts w:ascii="Times New Roman" w:eastAsia="Calibri" w:hAnsi="Times New Roman" w:cs="Times New Roman"/>
          <w:b/>
          <w:sz w:val="28"/>
          <w:szCs w:val="28"/>
          <w:lang w:val="fr-FR"/>
        </w:rPr>
        <w:tab/>
      </w:r>
      <w:r w:rsidRPr="00F45D44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B. </w:t>
      </w:r>
      <w:r w:rsidRPr="00F45D44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Hai tia </w:t>
      </w:r>
      <w:r w:rsidRPr="00F45D44">
        <w:rPr>
          <w:rFonts w:ascii="Times New Roman" w:eastAsia="Calibri" w:hAnsi="Times New Roman" w:cs="Times New Roman"/>
          <w:position w:val="-6"/>
          <w:sz w:val="28"/>
          <w:szCs w:val="28"/>
        </w:rPr>
        <w:object w:dxaOrig="420" w:dyaOrig="279" w14:anchorId="36A502A7">
          <v:shape id="_x0000_i1047" type="#_x0000_t75" style="width:19.35pt;height:15.05pt" o:ole="">
            <v:imagedata r:id="rId51" o:title=""/>
          </v:shape>
          <o:OLEObject Type="Embed" ProgID="Equation.DSMT4" ShapeID="_x0000_i1047" DrawAspect="Content" ObjectID="_1786776701" r:id="rId52"/>
        </w:object>
      </w:r>
      <w:r w:rsidRPr="00F45D44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và </w:t>
      </w:r>
      <w:r w:rsidRPr="00F45D44">
        <w:rPr>
          <w:rFonts w:ascii="Times New Roman" w:eastAsia="Calibri" w:hAnsi="Times New Roman" w:cs="Times New Roman"/>
          <w:position w:val="-6"/>
          <w:sz w:val="28"/>
          <w:szCs w:val="28"/>
        </w:rPr>
        <w:object w:dxaOrig="400" w:dyaOrig="279" w14:anchorId="736395B5">
          <v:shape id="_x0000_i1048" type="#_x0000_t75" style="width:19.35pt;height:15.05pt" o:ole="">
            <v:imagedata r:id="rId53" o:title=""/>
          </v:shape>
          <o:OLEObject Type="Embed" ProgID="Equation.DSMT4" ShapeID="_x0000_i1048" DrawAspect="Content" ObjectID="_1786776702" r:id="rId54"/>
        </w:object>
      </w:r>
      <w:r w:rsidRPr="00F45D44">
        <w:rPr>
          <w:rFonts w:ascii="Times New Roman" w:eastAsia="Calibri" w:hAnsi="Times New Roman" w:cs="Times New Roman"/>
          <w:sz w:val="28"/>
          <w:szCs w:val="28"/>
          <w:lang w:val="fr-FR"/>
        </w:rPr>
        <w:t>đối nhau.</w:t>
      </w:r>
    </w:p>
    <w:p w14:paraId="5E2EAD6E" w14:textId="77777777" w:rsidR="00964B8D" w:rsidRPr="00F45D44" w:rsidRDefault="00964B8D" w:rsidP="00A86C03">
      <w:pPr>
        <w:spacing w:line="240" w:lineRule="auto"/>
        <w:ind w:left="7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45D44">
        <w:rPr>
          <w:rFonts w:ascii="Times New Roman" w:hAnsi="Times New Roman" w:cs="Times New Roman"/>
          <w:b/>
          <w:sz w:val="28"/>
          <w:szCs w:val="28"/>
          <w:lang w:val="vi-VN"/>
        </w:rPr>
        <w:t xml:space="preserve">C. </w:t>
      </w:r>
      <w:r w:rsidRPr="00F45D44">
        <w:rPr>
          <w:rFonts w:ascii="Times New Roman" w:hAnsi="Times New Roman" w:cs="Times New Roman"/>
          <w:sz w:val="28"/>
          <w:szCs w:val="28"/>
          <w:lang w:val="fr-FR"/>
        </w:rPr>
        <w:t xml:space="preserve">Hai tia </w:t>
      </w:r>
      <w:r w:rsidRPr="00F45D44">
        <w:rPr>
          <w:rFonts w:ascii="Times New Roman" w:hAnsi="Times New Roman" w:cs="Times New Roman"/>
          <w:position w:val="-6"/>
          <w:sz w:val="28"/>
          <w:szCs w:val="28"/>
        </w:rPr>
        <w:object w:dxaOrig="380" w:dyaOrig="279" w14:anchorId="4E73472D">
          <v:shape id="_x0000_i1049" type="#_x0000_t75" style="width:19.35pt;height:15.05pt" o:ole="">
            <v:imagedata r:id="rId55" o:title=""/>
          </v:shape>
          <o:OLEObject Type="Embed" ProgID="Equation.DSMT4" ShapeID="_x0000_i1049" DrawAspect="Content" ObjectID="_1786776703" r:id="rId56"/>
        </w:object>
      </w:r>
      <w:r w:rsidRPr="00F45D44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F45D44">
        <w:rPr>
          <w:rFonts w:ascii="Times New Roman" w:hAnsi="Times New Roman" w:cs="Times New Roman"/>
          <w:position w:val="-6"/>
          <w:sz w:val="28"/>
          <w:szCs w:val="28"/>
        </w:rPr>
        <w:object w:dxaOrig="400" w:dyaOrig="279" w14:anchorId="377E5E18">
          <v:shape id="_x0000_i1050" type="#_x0000_t75" style="width:19.35pt;height:15.05pt" o:ole="">
            <v:imagedata r:id="rId57" o:title=""/>
          </v:shape>
          <o:OLEObject Type="Embed" ProgID="Equation.DSMT4" ShapeID="_x0000_i1050" DrawAspect="Content" ObjectID="_1786776704" r:id="rId58"/>
        </w:object>
      </w:r>
      <w:r w:rsidRPr="00F45D44">
        <w:rPr>
          <w:rFonts w:ascii="Times New Roman" w:hAnsi="Times New Roman" w:cs="Times New Roman"/>
          <w:sz w:val="28"/>
          <w:szCs w:val="28"/>
          <w:lang w:val="fr-FR"/>
        </w:rPr>
        <w:t xml:space="preserve"> đối nhau.    </w:t>
      </w:r>
      <w:r w:rsidRPr="00F45D44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F45D44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           </w:t>
      </w:r>
      <w:r w:rsidRPr="00F45D44">
        <w:rPr>
          <w:rFonts w:ascii="Times New Roman" w:hAnsi="Times New Roman" w:cs="Times New Roman"/>
          <w:b/>
          <w:sz w:val="28"/>
          <w:szCs w:val="28"/>
          <w:lang w:val="vi-VN"/>
        </w:rPr>
        <w:t xml:space="preserve">D. </w:t>
      </w:r>
      <w:r w:rsidRPr="00F45D44">
        <w:rPr>
          <w:rFonts w:ascii="Times New Roman" w:hAnsi="Times New Roman" w:cs="Times New Roman"/>
          <w:sz w:val="28"/>
          <w:szCs w:val="28"/>
          <w:lang w:val="fr-FR"/>
        </w:rPr>
        <w:t xml:space="preserve">Hai tia </w:t>
      </w:r>
      <w:r w:rsidRPr="00F45D44">
        <w:rPr>
          <w:rFonts w:ascii="Times New Roman" w:hAnsi="Times New Roman" w:cs="Times New Roman"/>
          <w:position w:val="-4"/>
          <w:sz w:val="28"/>
          <w:szCs w:val="28"/>
        </w:rPr>
        <w:object w:dxaOrig="380" w:dyaOrig="260" w14:anchorId="05EC82E8">
          <v:shape id="_x0000_i1051" type="#_x0000_t75" style="width:19.35pt;height:12.9pt" o:ole="">
            <v:imagedata r:id="rId59" o:title=""/>
          </v:shape>
          <o:OLEObject Type="Embed" ProgID="Equation.DSMT4" ShapeID="_x0000_i1051" DrawAspect="Content" ObjectID="_1786776705" r:id="rId60"/>
        </w:object>
      </w:r>
      <w:r w:rsidRPr="00F45D44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F45D44">
        <w:rPr>
          <w:rFonts w:ascii="Times New Roman" w:hAnsi="Times New Roman" w:cs="Times New Roman"/>
          <w:position w:val="-6"/>
          <w:sz w:val="28"/>
          <w:szCs w:val="28"/>
        </w:rPr>
        <w:object w:dxaOrig="400" w:dyaOrig="279" w14:anchorId="5D66BCFF">
          <v:shape id="_x0000_i1052" type="#_x0000_t75" style="width:19.35pt;height:15.05pt" o:ole="">
            <v:imagedata r:id="rId61" o:title=""/>
          </v:shape>
          <o:OLEObject Type="Embed" ProgID="Equation.DSMT4" ShapeID="_x0000_i1052" DrawAspect="Content" ObjectID="_1786776706" r:id="rId62"/>
        </w:object>
      </w:r>
      <w:r w:rsidRPr="00F45D44">
        <w:rPr>
          <w:rFonts w:ascii="Times New Roman" w:hAnsi="Times New Roman" w:cs="Times New Roman"/>
          <w:sz w:val="28"/>
          <w:szCs w:val="28"/>
          <w:lang w:val="fr-FR"/>
        </w:rPr>
        <w:t>đối nhau</w:t>
      </w:r>
    </w:p>
    <w:p w14:paraId="4E8E3963" w14:textId="4876E094" w:rsidR="002A0867" w:rsidRPr="00F45D44" w:rsidRDefault="00B132F6" w:rsidP="00A86C0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D44">
        <w:rPr>
          <w:rFonts w:ascii="Times New Roman" w:eastAsia="Times New Roman" w:hAnsi="Times New Roman" w:cs="Times New Roman"/>
          <w:b/>
          <w:noProof/>
          <w:sz w:val="28"/>
          <w:szCs w:val="28"/>
        </w:rPr>
        <w:t>Câu 11</w:t>
      </w:r>
      <w:r w:rsidR="002A0867" w:rsidRPr="00F45D44">
        <w:rPr>
          <w:rFonts w:ascii="Times New Roman" w:eastAsia="Times New Roman" w:hAnsi="Times New Roman" w:cs="Times New Roman"/>
          <w:noProof/>
          <w:sz w:val="28"/>
          <w:szCs w:val="28"/>
        </w:rPr>
        <w:t>.</w:t>
      </w:r>
      <w:r w:rsidRPr="00F45D44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 w:rsidR="002A0867" w:rsidRPr="00F45D44">
        <w:rPr>
          <w:rFonts w:ascii="Times New Roman" w:hAnsi="Times New Roman" w:cs="Times New Roman"/>
          <w:sz w:val="28"/>
          <w:szCs w:val="28"/>
          <w:lang w:val="pt-BR"/>
        </w:rPr>
        <w:t xml:space="preserve">Cho góc </w:t>
      </w:r>
      <w:r w:rsidR="002A0867" w:rsidRPr="00F45D44">
        <w:rPr>
          <w:rFonts w:ascii="Times New Roman" w:hAnsi="Times New Roman" w:cs="Times New Roman"/>
          <w:position w:val="-6"/>
          <w:sz w:val="28"/>
          <w:szCs w:val="28"/>
        </w:rPr>
        <w:object w:dxaOrig="1420" w:dyaOrig="400" w14:anchorId="72449261">
          <v:shape id="_x0000_i1053" type="#_x0000_t75" alt="OPL20U25GSXzBJYl68kk8uQGfFKzs7yb1M4KJWUiLk6ZEvGF+qCIPSnY57AbBFCvTW$22.2022$6+K4lPs7H94VUqPe2XwIsfPRnrXQE//QTEXxb8/8N4CNc6FpgZahzpTjFhMzSA7T/nHJa11DE8Ng2TP3iAmRczFlmslSuUNOgUeb6yRvs0=" style="width:70.95pt;height:19.35pt" o:ole="">
            <v:imagedata r:id="rId63" o:title=""/>
          </v:shape>
          <o:OLEObject Type="Embed" ProgID="Equation.DSMT4" ShapeID="_x0000_i1053" DrawAspect="Content" ObjectID="_1786776707" r:id="rId64"/>
        </w:object>
      </w:r>
      <w:r w:rsidR="002A0867" w:rsidRPr="00F45D44">
        <w:rPr>
          <w:rFonts w:ascii="Times New Roman" w:hAnsi="Times New Roman" w:cs="Times New Roman"/>
          <w:sz w:val="28"/>
          <w:szCs w:val="28"/>
          <w:lang w:val="pt-BR"/>
        </w:rPr>
        <w:t xml:space="preserve">, góc </w:t>
      </w:r>
      <w:r w:rsidR="002A0867" w:rsidRPr="00F45D44">
        <w:rPr>
          <w:rFonts w:ascii="Times New Roman" w:hAnsi="Times New Roman" w:cs="Times New Roman"/>
          <w:position w:val="-6"/>
          <w:sz w:val="28"/>
          <w:szCs w:val="28"/>
        </w:rPr>
        <w:object w:dxaOrig="680" w:dyaOrig="400" w14:anchorId="4BB08940">
          <v:shape id="_x0000_i1054" type="#_x0000_t75" alt="OPL20U25GSXzBJYl68kk8uQGfFKzs7yb1M4KJWUiLk6ZEvGF+qCIPSnY57AbBFCvTW$22.2022$6+K4lPs7H94VUqPe2XwIsfPRnrXQE//QTEXxb8/8N4CNc6FpgZahzpTjFhMzSA7T/nHJa11DE8Ng2TP3iAmRczFlmslSuUNOgUeb6yRvs0=" style="width:34.4pt;height:19.35pt" o:ole="">
            <v:imagedata r:id="rId65" o:title=""/>
          </v:shape>
          <o:OLEObject Type="Embed" ProgID="Equation.DSMT4" ShapeID="_x0000_i1054" DrawAspect="Content" ObjectID="_1786776708" r:id="rId66"/>
        </w:object>
      </w:r>
      <w:r w:rsidR="00857E50" w:rsidRPr="00F45D44">
        <w:rPr>
          <w:rFonts w:ascii="Times New Roman" w:hAnsi="Times New Roman" w:cs="Times New Roman"/>
          <w:sz w:val="28"/>
          <w:szCs w:val="28"/>
          <w:lang w:val="pt-BR"/>
        </w:rPr>
        <w:t xml:space="preserve">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OPL20U25GSXzBJYl68kk8uQGfFKzs7yb1M4KJWUiLk6ZEvGF+qCIPSnY57AbBFCvTW$22.2022$6+K4lPs7H94VUqPe2XwIsfPRnrXQE//QTEXxb8/8N4CNc6FpgZahzpTjFhMzSA7T/nHJa11DE8Ng2TP3iAmRczFlmslSuUNOgUeb6yRvs0="/>
        <w:tblDescription w:val="OPL20U25GSXzBJYl68kk8uQGfFKzs7yb1M4KJWUiLk6ZEvGF+qCIPSnY57AbBFCvTW$22.2022$6+K4lPs7H94VUqPe2XwIsfPRnrXQE//QTEXxb8/8N4CNc6FpgZahzpTjFhMzSA7T/nHJa11DE8Ng2TP3iAmRczFlmslSuUNOgUeb6yRvs0="/>
      </w:tblPr>
      <w:tblGrid>
        <w:gridCol w:w="2518"/>
        <w:gridCol w:w="2536"/>
        <w:gridCol w:w="2513"/>
        <w:gridCol w:w="2513"/>
      </w:tblGrid>
      <w:tr w:rsidR="00F45D44" w:rsidRPr="00F45D44" w14:paraId="12F26C2F" w14:textId="77777777" w:rsidTr="00964B8D">
        <w:tc>
          <w:tcPr>
            <w:tcW w:w="2518" w:type="dxa"/>
          </w:tcPr>
          <w:p w14:paraId="413C5C56" w14:textId="7BE64AF7" w:rsidR="002A0867" w:rsidRPr="00F45D44" w:rsidRDefault="002A0867" w:rsidP="00A86C03">
            <w:pPr>
              <w:jc w:val="both"/>
              <w:rPr>
                <w:rFonts w:cs="Times New Roman"/>
                <w:szCs w:val="28"/>
                <w:lang w:val="nl-NL"/>
              </w:rPr>
            </w:pPr>
            <w:r w:rsidRPr="00F45D44">
              <w:rPr>
                <w:rFonts w:cs="Times New Roman"/>
                <w:b/>
                <w:szCs w:val="28"/>
                <w:lang w:val="nl-NL"/>
              </w:rPr>
              <w:t xml:space="preserve">A. </w:t>
            </w:r>
            <w:r w:rsidR="006227A9" w:rsidRPr="00F45D44">
              <w:rPr>
                <w:rFonts w:cs="Times New Roman"/>
                <w:szCs w:val="28"/>
                <w:lang w:val="nl-NL"/>
              </w:rPr>
              <w:t>g</w:t>
            </w:r>
            <w:r w:rsidRPr="00F45D44">
              <w:rPr>
                <w:rFonts w:cs="Times New Roman"/>
                <w:szCs w:val="28"/>
                <w:lang w:val="nl-NL"/>
              </w:rPr>
              <w:t>óc nhọn</w:t>
            </w:r>
            <w:r w:rsidR="00857E50" w:rsidRPr="00F45D44">
              <w:rPr>
                <w:rFonts w:cs="Times New Roman"/>
                <w:szCs w:val="28"/>
                <w:lang w:val="nl-NL"/>
              </w:rPr>
              <w:t>.</w:t>
            </w:r>
          </w:p>
        </w:tc>
        <w:tc>
          <w:tcPr>
            <w:tcW w:w="2536" w:type="dxa"/>
          </w:tcPr>
          <w:p w14:paraId="43AF331F" w14:textId="53AFDF1C" w:rsidR="002A0867" w:rsidRPr="00F45D44" w:rsidRDefault="002A0867" w:rsidP="00A86C03">
            <w:pPr>
              <w:ind w:left="142"/>
              <w:jc w:val="both"/>
              <w:rPr>
                <w:rFonts w:cs="Times New Roman"/>
                <w:szCs w:val="28"/>
                <w:lang w:val="nl-NL"/>
              </w:rPr>
            </w:pPr>
            <w:r w:rsidRPr="00F45D44">
              <w:rPr>
                <w:rFonts w:cs="Times New Roman"/>
                <w:b/>
                <w:szCs w:val="28"/>
                <w:lang w:val="nl-NL"/>
              </w:rPr>
              <w:t xml:space="preserve">B. </w:t>
            </w:r>
            <w:r w:rsidR="006227A9" w:rsidRPr="00F45D44">
              <w:rPr>
                <w:rFonts w:cs="Times New Roman"/>
                <w:szCs w:val="28"/>
                <w:lang w:val="nl-NL"/>
              </w:rPr>
              <w:t>g</w:t>
            </w:r>
            <w:r w:rsidRPr="00F45D44">
              <w:rPr>
                <w:rFonts w:cs="Times New Roman"/>
                <w:szCs w:val="28"/>
                <w:lang w:val="nl-NL"/>
              </w:rPr>
              <w:t>óc vuông</w:t>
            </w:r>
            <w:r w:rsidR="00857E50" w:rsidRPr="00F45D44">
              <w:rPr>
                <w:rFonts w:cs="Times New Roman"/>
                <w:szCs w:val="28"/>
                <w:lang w:val="nl-NL"/>
              </w:rPr>
              <w:t>.</w:t>
            </w:r>
          </w:p>
        </w:tc>
        <w:tc>
          <w:tcPr>
            <w:tcW w:w="2513" w:type="dxa"/>
          </w:tcPr>
          <w:p w14:paraId="33490AF9" w14:textId="5B41605B" w:rsidR="002A0867" w:rsidRPr="00F45D44" w:rsidRDefault="002A0867" w:rsidP="00A86C03">
            <w:pPr>
              <w:ind w:left="142"/>
              <w:jc w:val="both"/>
              <w:rPr>
                <w:rFonts w:cs="Times New Roman"/>
                <w:szCs w:val="28"/>
                <w:lang w:val="nl-NL"/>
              </w:rPr>
            </w:pPr>
            <w:r w:rsidRPr="00F45D44">
              <w:rPr>
                <w:rFonts w:cs="Times New Roman"/>
                <w:b/>
                <w:szCs w:val="28"/>
                <w:lang w:val="nl-NL"/>
              </w:rPr>
              <w:t xml:space="preserve">C. </w:t>
            </w:r>
            <w:r w:rsidR="006227A9" w:rsidRPr="00F45D44">
              <w:rPr>
                <w:rFonts w:cs="Times New Roman"/>
                <w:szCs w:val="28"/>
                <w:lang w:val="nl-NL"/>
              </w:rPr>
              <w:t>g</w:t>
            </w:r>
            <w:r w:rsidRPr="00F45D44">
              <w:rPr>
                <w:rFonts w:cs="Times New Roman"/>
                <w:szCs w:val="28"/>
                <w:lang w:val="nl-NL"/>
              </w:rPr>
              <w:t>óc tù</w:t>
            </w:r>
            <w:r w:rsidR="00857E50" w:rsidRPr="00F45D44">
              <w:rPr>
                <w:rFonts w:cs="Times New Roman"/>
                <w:szCs w:val="28"/>
                <w:lang w:val="nl-NL"/>
              </w:rPr>
              <w:t>.</w:t>
            </w:r>
          </w:p>
        </w:tc>
        <w:tc>
          <w:tcPr>
            <w:tcW w:w="2513" w:type="dxa"/>
          </w:tcPr>
          <w:p w14:paraId="1436BCB7" w14:textId="474C63C9" w:rsidR="002A0867" w:rsidRPr="00F45D44" w:rsidRDefault="002A0867" w:rsidP="00A86C03">
            <w:pPr>
              <w:ind w:left="142"/>
              <w:jc w:val="both"/>
              <w:rPr>
                <w:rFonts w:cs="Times New Roman"/>
                <w:szCs w:val="28"/>
                <w:lang w:val="nl-NL"/>
              </w:rPr>
            </w:pPr>
            <w:r w:rsidRPr="00F45D44">
              <w:rPr>
                <w:rFonts w:cs="Times New Roman"/>
                <w:b/>
                <w:szCs w:val="28"/>
                <w:lang w:val="nl-NL"/>
              </w:rPr>
              <w:t xml:space="preserve">D. </w:t>
            </w:r>
            <w:r w:rsidR="006227A9" w:rsidRPr="00F45D44">
              <w:rPr>
                <w:rFonts w:cs="Times New Roman"/>
                <w:szCs w:val="28"/>
                <w:lang w:val="nl-NL"/>
              </w:rPr>
              <w:t>g</w:t>
            </w:r>
            <w:r w:rsidRPr="00F45D44">
              <w:rPr>
                <w:rFonts w:cs="Times New Roman"/>
                <w:szCs w:val="28"/>
                <w:lang w:val="nl-NL"/>
              </w:rPr>
              <w:t>óc bẹt</w:t>
            </w:r>
            <w:r w:rsidR="00857E50" w:rsidRPr="00F45D44">
              <w:rPr>
                <w:rFonts w:cs="Times New Roman"/>
                <w:szCs w:val="28"/>
                <w:lang w:val="nl-NL"/>
              </w:rPr>
              <w:t>.</w:t>
            </w:r>
          </w:p>
        </w:tc>
      </w:tr>
    </w:tbl>
    <w:p w14:paraId="1B3B1AB3" w14:textId="4AE0484E" w:rsidR="007B451A" w:rsidRPr="00F45D44" w:rsidRDefault="007B451A" w:rsidP="00A86C03">
      <w:pPr>
        <w:widowControl w:val="0"/>
        <w:tabs>
          <w:tab w:val="left" w:pos="1160"/>
        </w:tabs>
        <w:autoSpaceDE w:val="0"/>
        <w:autoSpaceDN w:val="0"/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F45D44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>Câu</w:t>
      </w:r>
      <w:r w:rsidRPr="00F45D44">
        <w:rPr>
          <w:rFonts w:ascii="Times New Roman" w:eastAsia="Times New Roman" w:hAnsi="Times New Roman" w:cs="Times New Roman"/>
          <w:b/>
          <w:spacing w:val="-2"/>
          <w:sz w:val="28"/>
          <w:szCs w:val="28"/>
          <w:lang w:val="vi"/>
        </w:rPr>
        <w:t xml:space="preserve"> </w:t>
      </w:r>
      <w:r w:rsidRPr="00F45D44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>1</w:t>
      </w:r>
      <w:r w:rsidR="00FD7E8C" w:rsidRPr="00F45D44">
        <w:rPr>
          <w:rFonts w:ascii="Times New Roman" w:eastAsia="Times New Roman" w:hAnsi="Times New Roman" w:cs="Times New Roman"/>
          <w:b/>
          <w:sz w:val="28"/>
          <w:szCs w:val="28"/>
        </w:rPr>
        <w:t>2</w:t>
      </w:r>
      <w:r w:rsidRPr="00F45D44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. </w:t>
      </w:r>
      <w:r w:rsidRPr="00F45D44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Cho góc </w:t>
      </w:r>
      <w:r w:rsidRPr="00F45D44">
        <w:rPr>
          <w:rFonts w:ascii="Times New Roman" w:eastAsia="Times New Roman" w:hAnsi="Times New Roman" w:cs="Times New Roman"/>
          <w:i/>
          <w:sz w:val="28"/>
          <w:szCs w:val="28"/>
          <w:lang w:val="vi"/>
        </w:rPr>
        <w:t>MNP</w:t>
      </w:r>
      <w:r w:rsidRPr="00F45D44">
        <w:rPr>
          <w:rFonts w:ascii="Times New Roman" w:eastAsia="Times New Roman" w:hAnsi="Times New Roman" w:cs="Times New Roman"/>
          <w:sz w:val="28"/>
          <w:szCs w:val="28"/>
          <w:lang w:val="vi"/>
        </w:rPr>
        <w:t>. Đỉnh và các cạnh của góc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0"/>
        <w:gridCol w:w="5044"/>
      </w:tblGrid>
      <w:tr w:rsidR="00F45D44" w:rsidRPr="00F45D44" w14:paraId="1ED7A1DA" w14:textId="77777777" w:rsidTr="00295D5C">
        <w:tc>
          <w:tcPr>
            <w:tcW w:w="5093" w:type="dxa"/>
          </w:tcPr>
          <w:p w14:paraId="457C0577" w14:textId="77777777" w:rsidR="007B451A" w:rsidRPr="00F45D44" w:rsidRDefault="007B451A" w:rsidP="00A86C03">
            <w:pPr>
              <w:widowControl w:val="0"/>
              <w:autoSpaceDE w:val="0"/>
              <w:autoSpaceDN w:val="0"/>
              <w:jc w:val="both"/>
              <w:rPr>
                <w:rFonts w:eastAsia="Times New Roman" w:cs="Times New Roman"/>
                <w:szCs w:val="28"/>
                <w:lang w:val="vi"/>
              </w:rPr>
            </w:pPr>
            <w:r w:rsidRPr="00F45D44">
              <w:rPr>
                <w:rFonts w:eastAsia="Times New Roman" w:cs="Times New Roman"/>
                <w:b/>
                <w:szCs w:val="28"/>
                <w:lang w:val="vi"/>
              </w:rPr>
              <w:t>A</w:t>
            </w:r>
            <w:r w:rsidRPr="00F45D44">
              <w:rPr>
                <w:rFonts w:eastAsia="Times New Roman" w:cs="Times New Roman"/>
                <w:szCs w:val="28"/>
                <w:lang w:val="vi"/>
              </w:rPr>
              <w:t>. Đỉnh N, các cạnh NM, NP</w:t>
            </w:r>
          </w:p>
          <w:p w14:paraId="41EA8829" w14:textId="77777777" w:rsidR="007B451A" w:rsidRPr="00F45D44" w:rsidRDefault="007B451A" w:rsidP="00A86C03">
            <w:pPr>
              <w:widowControl w:val="0"/>
              <w:autoSpaceDE w:val="0"/>
              <w:autoSpaceDN w:val="0"/>
              <w:jc w:val="both"/>
              <w:rPr>
                <w:rFonts w:eastAsia="Times New Roman" w:cs="Times New Roman"/>
                <w:szCs w:val="28"/>
                <w:lang w:val="vi"/>
              </w:rPr>
            </w:pPr>
            <w:r w:rsidRPr="00F45D44">
              <w:rPr>
                <w:rFonts w:eastAsia="Times New Roman" w:cs="Times New Roman"/>
                <w:b/>
                <w:szCs w:val="28"/>
                <w:lang w:val="vi"/>
              </w:rPr>
              <w:t>B</w:t>
            </w:r>
            <w:r w:rsidRPr="00F45D44">
              <w:rPr>
                <w:rFonts w:eastAsia="Times New Roman" w:cs="Times New Roman"/>
                <w:szCs w:val="28"/>
                <w:lang w:val="vi"/>
              </w:rPr>
              <w:t>. Đỉnh M, các cạnh MN, MP</w:t>
            </w:r>
          </w:p>
        </w:tc>
        <w:tc>
          <w:tcPr>
            <w:tcW w:w="5076" w:type="dxa"/>
          </w:tcPr>
          <w:p w14:paraId="5D76763E" w14:textId="77777777" w:rsidR="007B451A" w:rsidRPr="00F45D44" w:rsidRDefault="007B451A" w:rsidP="00A86C03">
            <w:pPr>
              <w:widowControl w:val="0"/>
              <w:autoSpaceDE w:val="0"/>
              <w:autoSpaceDN w:val="0"/>
              <w:jc w:val="both"/>
              <w:rPr>
                <w:rFonts w:eastAsia="Times New Roman" w:cs="Times New Roman"/>
                <w:szCs w:val="28"/>
                <w:lang w:val="vi"/>
              </w:rPr>
            </w:pPr>
            <w:r w:rsidRPr="00F45D44">
              <w:rPr>
                <w:rFonts w:eastAsia="Times New Roman" w:cs="Times New Roman"/>
                <w:b/>
                <w:szCs w:val="28"/>
                <w:lang w:val="vi"/>
              </w:rPr>
              <w:t>C</w:t>
            </w:r>
            <w:r w:rsidRPr="00F45D44">
              <w:rPr>
                <w:rFonts w:eastAsia="Times New Roman" w:cs="Times New Roman"/>
                <w:szCs w:val="28"/>
                <w:lang w:val="vi"/>
              </w:rPr>
              <w:t>. Đỉnh P, các cạnh PN, PM</w:t>
            </w:r>
          </w:p>
          <w:p w14:paraId="24A31133" w14:textId="77777777" w:rsidR="007B451A" w:rsidRPr="00F45D44" w:rsidRDefault="007B451A" w:rsidP="00A86C03">
            <w:pPr>
              <w:widowControl w:val="0"/>
              <w:autoSpaceDE w:val="0"/>
              <w:autoSpaceDN w:val="0"/>
              <w:jc w:val="both"/>
              <w:rPr>
                <w:rFonts w:eastAsia="Times New Roman" w:cs="Times New Roman"/>
                <w:szCs w:val="28"/>
                <w:lang w:val="vi"/>
              </w:rPr>
            </w:pPr>
            <w:r w:rsidRPr="00F45D44">
              <w:rPr>
                <w:rFonts w:eastAsia="Times New Roman" w:cs="Times New Roman"/>
                <w:b/>
                <w:szCs w:val="28"/>
                <w:lang w:val="vi"/>
              </w:rPr>
              <w:t>D</w:t>
            </w:r>
            <w:r w:rsidRPr="00F45D44">
              <w:rPr>
                <w:rFonts w:eastAsia="Times New Roman" w:cs="Times New Roman"/>
                <w:szCs w:val="28"/>
                <w:lang w:val="vi"/>
              </w:rPr>
              <w:t>. Đỉnh N, các cạnh MN, MP</w:t>
            </w:r>
          </w:p>
        </w:tc>
      </w:tr>
    </w:tbl>
    <w:p w14:paraId="59EB2BD2" w14:textId="737AD908" w:rsidR="008B0A9E" w:rsidRPr="00A86C03" w:rsidRDefault="008B0A9E" w:rsidP="00A86C03">
      <w:pPr>
        <w:tabs>
          <w:tab w:val="left" w:pos="0"/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A86C03">
        <w:rPr>
          <w:rFonts w:ascii="Times New Roman" w:hAnsi="Times New Roman" w:cs="Times New Roman"/>
          <w:b/>
          <w:sz w:val="28"/>
          <w:szCs w:val="28"/>
          <w:lang w:val="nl-NL"/>
        </w:rPr>
        <w:t>II. PHẦN TỰ LUẬ</w:t>
      </w:r>
      <w:r w:rsidR="00352748" w:rsidRPr="00A86C03">
        <w:rPr>
          <w:rFonts w:ascii="Times New Roman" w:hAnsi="Times New Roman" w:cs="Times New Roman"/>
          <w:b/>
          <w:sz w:val="28"/>
          <w:szCs w:val="28"/>
          <w:lang w:val="nl-NL"/>
        </w:rPr>
        <w:t>N (7</w:t>
      </w:r>
      <w:r w:rsidRPr="00A86C03">
        <w:rPr>
          <w:rFonts w:ascii="Times New Roman" w:hAnsi="Times New Roman" w:cs="Times New Roman"/>
          <w:b/>
          <w:sz w:val="28"/>
          <w:szCs w:val="28"/>
          <w:lang w:val="nl-NL"/>
        </w:rPr>
        <w:t>,0 điểm).</w:t>
      </w:r>
    </w:p>
    <w:p w14:paraId="52886D72" w14:textId="03368A4A" w:rsidR="007C7140" w:rsidRPr="00A86C03" w:rsidRDefault="00530B3D" w:rsidP="00A86C03">
      <w:pPr>
        <w:widowControl w:val="0"/>
        <w:tabs>
          <w:tab w:val="left" w:pos="3572"/>
          <w:tab w:val="left" w:pos="5838"/>
          <w:tab w:val="left" w:pos="8106"/>
        </w:tabs>
        <w:autoSpaceDE w:val="0"/>
        <w:autoSpaceDN w:val="0"/>
        <w:spacing w:before="73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A86C03">
        <w:rPr>
          <w:rFonts w:ascii="Times New Roman" w:hAnsi="Times New Roman" w:cs="Times New Roman"/>
          <w:b/>
          <w:sz w:val="28"/>
          <w:szCs w:val="28"/>
          <w:lang w:val="nl-NL"/>
        </w:rPr>
        <w:t>Bài</w:t>
      </w:r>
      <w:r w:rsidR="008B0A9E" w:rsidRPr="00A86C03">
        <w:rPr>
          <w:rFonts w:ascii="Times New Roman" w:hAnsi="Times New Roman" w:cs="Times New Roman"/>
          <w:b/>
          <w:sz w:val="28"/>
          <w:szCs w:val="28"/>
          <w:lang w:val="nl-NL"/>
        </w:rPr>
        <w:t xml:space="preserve"> 1</w:t>
      </w:r>
      <w:r w:rsidR="008B0A9E" w:rsidRPr="00A86C03">
        <w:rPr>
          <w:rFonts w:ascii="Times New Roman" w:hAnsi="Times New Roman" w:cs="Times New Roman"/>
          <w:b/>
          <w:i/>
          <w:sz w:val="28"/>
          <w:szCs w:val="28"/>
          <w:lang w:val="nl-NL"/>
        </w:rPr>
        <w:t>.</w:t>
      </w:r>
      <w:r w:rsidR="008B0A9E" w:rsidRPr="00A86C03">
        <w:rPr>
          <w:rFonts w:ascii="Times New Roman" w:hAnsi="Times New Roman" w:cs="Times New Roman"/>
          <w:bCs/>
          <w:i/>
          <w:sz w:val="28"/>
          <w:szCs w:val="28"/>
          <w:lang w:val="nl-NL"/>
        </w:rPr>
        <w:t xml:space="preserve"> </w:t>
      </w:r>
      <w:r w:rsidR="005D2F25"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(</w:t>
      </w:r>
      <w:r w:rsidR="0081534F"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1</w:t>
      </w:r>
      <w:r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8B0A9E"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đ</w:t>
      </w:r>
      <w:r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iểm</w:t>
      </w:r>
      <w:r w:rsidR="008B0A9E"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)</w:t>
      </w:r>
      <w:r w:rsidR="008B0A9E"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bCs/>
          <w:sz w:val="28"/>
          <w:szCs w:val="28"/>
          <w:lang w:val="vi"/>
        </w:rPr>
        <w:t>Bạn</w:t>
      </w:r>
      <w:r w:rsidR="007C7140" w:rsidRPr="00A86C03"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An</w:t>
      </w:r>
      <w:r w:rsidR="007C7140" w:rsidRPr="00A86C03">
        <w:rPr>
          <w:rFonts w:ascii="Times New Roman" w:eastAsia="Times New Roman" w:hAnsi="Times New Roman" w:cs="Times New Roman"/>
          <w:spacing w:val="-6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</w:rPr>
        <w:t>tung</w:t>
      </w:r>
      <w:r w:rsidR="007C7140" w:rsidRPr="00A86C03">
        <w:rPr>
          <w:rFonts w:ascii="Times New Roman" w:eastAsia="Times New Roman" w:hAnsi="Times New Roman" w:cs="Times New Roman"/>
          <w:spacing w:val="-7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một</w:t>
      </w:r>
      <w:r w:rsidR="007C7140" w:rsidRPr="00A86C03">
        <w:rPr>
          <w:rFonts w:ascii="Times New Roman" w:eastAsia="Times New Roman" w:hAnsi="Times New Roman" w:cs="Times New Roman"/>
          <w:spacing w:val="-6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</w:rPr>
        <w:t>đồng xu</w:t>
      </w:r>
      <w:r w:rsidR="007C7140" w:rsidRPr="00A86C03">
        <w:rPr>
          <w:rFonts w:ascii="Times New Roman" w:eastAsia="Times New Roman" w:hAnsi="Times New Roman" w:cs="Times New Roman"/>
          <w:spacing w:val="-6"/>
          <w:sz w:val="28"/>
          <w:szCs w:val="28"/>
          <w:lang w:val="vi"/>
        </w:rPr>
        <w:t xml:space="preserve"> </w:t>
      </w:r>
      <w:r w:rsidR="00A877A8" w:rsidRPr="00A86C03">
        <w:rPr>
          <w:rFonts w:ascii="Times New Roman" w:eastAsia="Times New Roman" w:hAnsi="Times New Roman" w:cs="Times New Roman"/>
          <w:sz w:val="28"/>
          <w:szCs w:val="28"/>
        </w:rPr>
        <w:t>6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0</w:t>
      </w:r>
      <w:r w:rsidR="007C7140" w:rsidRPr="00A86C03">
        <w:rPr>
          <w:rFonts w:ascii="Times New Roman" w:eastAsia="Times New Roman" w:hAnsi="Times New Roman" w:cs="Times New Roman"/>
          <w:spacing w:val="-6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lần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</w:rPr>
        <w:t xml:space="preserve"> liên tiếp</w:t>
      </w:r>
      <w:r w:rsidR="007C7140" w:rsidRPr="00A86C03">
        <w:rPr>
          <w:rFonts w:ascii="Times New Roman" w:eastAsia="Times New Roman" w:hAnsi="Times New Roman" w:cs="Times New Roman"/>
          <w:spacing w:val="-6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và</w:t>
      </w:r>
      <w:r w:rsidR="007C7140" w:rsidRPr="00A86C03">
        <w:rPr>
          <w:rFonts w:ascii="Times New Roman" w:eastAsia="Times New Roman" w:hAnsi="Times New Roman" w:cs="Times New Roman"/>
          <w:spacing w:val="-7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ghi</w:t>
      </w:r>
      <w:r w:rsidR="007C7140" w:rsidRPr="00A86C03">
        <w:rPr>
          <w:rFonts w:ascii="Times New Roman" w:eastAsia="Times New Roman" w:hAnsi="Times New Roman" w:cs="Times New Roman"/>
          <w:spacing w:val="-6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lại</w:t>
      </w:r>
      <w:r w:rsidR="007C7140" w:rsidRPr="00A86C03">
        <w:rPr>
          <w:rFonts w:ascii="Times New Roman" w:eastAsia="Times New Roman" w:hAnsi="Times New Roman" w:cs="Times New Roman"/>
          <w:spacing w:val="-6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được</w:t>
      </w:r>
      <w:r w:rsidR="007C7140" w:rsidRPr="00A86C03">
        <w:rPr>
          <w:rFonts w:ascii="Times New Roman" w:eastAsia="Times New Roman" w:hAnsi="Times New Roman" w:cs="Times New Roman"/>
          <w:spacing w:val="-7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kết</w:t>
      </w:r>
      <w:r w:rsidR="007C7140" w:rsidRPr="00A86C03">
        <w:rPr>
          <w:rFonts w:ascii="Times New Roman" w:eastAsia="Times New Roman" w:hAnsi="Times New Roman" w:cs="Times New Roman"/>
          <w:spacing w:val="-6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quả</w:t>
      </w:r>
      <w:r w:rsidR="007C7140" w:rsidRPr="00A86C03">
        <w:rPr>
          <w:rFonts w:ascii="Times New Roman" w:eastAsia="Times New Roman" w:hAnsi="Times New Roman" w:cs="Times New Roman"/>
          <w:spacing w:val="-7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>như</w:t>
      </w:r>
      <w:r w:rsidR="007C7140" w:rsidRPr="00A86C03">
        <w:rPr>
          <w:rFonts w:ascii="Times New Roman" w:eastAsia="Times New Roman" w:hAnsi="Times New Roman" w:cs="Times New Roman"/>
          <w:spacing w:val="-57"/>
          <w:sz w:val="28"/>
          <w:szCs w:val="28"/>
          <w:lang w:val="vi"/>
        </w:rPr>
        <w:t xml:space="preserve"> </w:t>
      </w:r>
      <w:r w:rsidR="007C7140" w:rsidRPr="00A86C03">
        <w:rPr>
          <w:rFonts w:ascii="Times New Roman" w:eastAsia="Times New Roman" w:hAnsi="Times New Roman" w:cs="Times New Roman"/>
          <w:sz w:val="28"/>
          <w:szCs w:val="28"/>
          <w:lang w:val="vi"/>
        </w:rPr>
        <w:t xml:space="preserve"> sau:</w:t>
      </w:r>
    </w:p>
    <w:tbl>
      <w:tblPr>
        <w:tblW w:w="0" w:type="auto"/>
        <w:tblInd w:w="18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694"/>
        <w:gridCol w:w="1334"/>
        <w:gridCol w:w="1336"/>
      </w:tblGrid>
      <w:tr w:rsidR="00A877A8" w:rsidRPr="00A86C03" w14:paraId="245F74E6" w14:textId="77777777" w:rsidTr="00EC4B33">
        <w:trPr>
          <w:trHeight w:val="360"/>
        </w:trPr>
        <w:tc>
          <w:tcPr>
            <w:tcW w:w="2694" w:type="dxa"/>
          </w:tcPr>
          <w:p w14:paraId="56DB96CA" w14:textId="7BC89964" w:rsidR="00A877A8" w:rsidRPr="00A86C03" w:rsidRDefault="00A877A8" w:rsidP="00A86C03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86C03">
              <w:rPr>
                <w:rFonts w:ascii="Times New Roman" w:eastAsia="Times New Roman" w:hAnsi="Times New Roman" w:cs="Times New Roman"/>
                <w:sz w:val="28"/>
                <w:szCs w:val="28"/>
              </w:rPr>
              <w:t>Mặt xuất hiện</w:t>
            </w:r>
          </w:p>
        </w:tc>
        <w:tc>
          <w:tcPr>
            <w:tcW w:w="1334" w:type="dxa"/>
          </w:tcPr>
          <w:p w14:paraId="41349E32" w14:textId="2E224F35" w:rsidR="00A877A8" w:rsidRPr="00A86C03" w:rsidRDefault="00A877A8" w:rsidP="00A86C03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86C03">
              <w:rPr>
                <w:rFonts w:ascii="Times New Roman" w:eastAsia="Times New Roman" w:hAnsi="Times New Roman" w:cs="Times New Roman"/>
                <w:sz w:val="28"/>
                <w:szCs w:val="28"/>
              </w:rPr>
              <w:t>Mặt sấp</w:t>
            </w:r>
          </w:p>
        </w:tc>
        <w:tc>
          <w:tcPr>
            <w:tcW w:w="1336" w:type="dxa"/>
          </w:tcPr>
          <w:p w14:paraId="1AA5C3B3" w14:textId="49EBC743" w:rsidR="00A877A8" w:rsidRPr="00A86C03" w:rsidRDefault="00A877A8" w:rsidP="00A86C03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86C03">
              <w:rPr>
                <w:rFonts w:ascii="Times New Roman" w:eastAsia="Times New Roman" w:hAnsi="Times New Roman" w:cs="Times New Roman"/>
                <w:sz w:val="28"/>
                <w:szCs w:val="28"/>
              </w:rPr>
              <w:t>Mặt ngửa</w:t>
            </w:r>
          </w:p>
        </w:tc>
      </w:tr>
      <w:tr w:rsidR="00A877A8" w:rsidRPr="00A86C03" w14:paraId="64CD7BB5" w14:textId="77777777" w:rsidTr="00EC4B33">
        <w:trPr>
          <w:trHeight w:val="333"/>
        </w:trPr>
        <w:tc>
          <w:tcPr>
            <w:tcW w:w="2694" w:type="dxa"/>
          </w:tcPr>
          <w:p w14:paraId="7D1451F3" w14:textId="77777777" w:rsidR="00A877A8" w:rsidRPr="00A86C03" w:rsidRDefault="00A877A8" w:rsidP="00A86C03">
            <w:pPr>
              <w:widowControl w:val="0"/>
              <w:autoSpaceDE w:val="0"/>
              <w:autoSpaceDN w:val="0"/>
              <w:spacing w:before="1"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</w:pPr>
            <w:r w:rsidRPr="00A86C03"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  <w:t>Số</w:t>
            </w:r>
            <w:r w:rsidRPr="00A86C03">
              <w:rPr>
                <w:rFonts w:ascii="Times New Roman" w:eastAsia="Times New Roman" w:hAnsi="Times New Roman" w:cs="Times New Roman"/>
                <w:spacing w:val="-1"/>
                <w:sz w:val="28"/>
                <w:szCs w:val="28"/>
                <w:lang w:val="vi"/>
              </w:rPr>
              <w:t xml:space="preserve"> </w:t>
            </w:r>
            <w:r w:rsidRPr="00A86C03">
              <w:rPr>
                <w:rFonts w:ascii="Times New Roman" w:eastAsia="Times New Roman" w:hAnsi="Times New Roman" w:cs="Times New Roman"/>
                <w:sz w:val="28"/>
                <w:szCs w:val="28"/>
                <w:lang w:val="vi"/>
              </w:rPr>
              <w:t>lần</w:t>
            </w:r>
          </w:p>
        </w:tc>
        <w:tc>
          <w:tcPr>
            <w:tcW w:w="1334" w:type="dxa"/>
          </w:tcPr>
          <w:p w14:paraId="0F98D28A" w14:textId="03E108F7" w:rsidR="00A877A8" w:rsidRPr="00A86C03" w:rsidRDefault="00A877A8" w:rsidP="00A86C03">
            <w:pPr>
              <w:widowControl w:val="0"/>
              <w:autoSpaceDE w:val="0"/>
              <w:autoSpaceDN w:val="0"/>
              <w:spacing w:before="1"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86C03">
              <w:rPr>
                <w:rFonts w:ascii="Times New Roman" w:eastAsia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1336" w:type="dxa"/>
          </w:tcPr>
          <w:p w14:paraId="74D1A3F7" w14:textId="652D06D2" w:rsidR="00A877A8" w:rsidRPr="00A86C03" w:rsidRDefault="00A877A8" w:rsidP="00A86C03">
            <w:pPr>
              <w:widowControl w:val="0"/>
              <w:autoSpaceDE w:val="0"/>
              <w:autoSpaceDN w:val="0"/>
              <w:spacing w:before="1"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86C03">
              <w:rPr>
                <w:rFonts w:ascii="Times New Roman" w:eastAsia="Times New Roman" w:hAnsi="Times New Roman" w:cs="Times New Roman"/>
                <w:sz w:val="28"/>
                <w:szCs w:val="28"/>
              </w:rPr>
              <w:t>24</w:t>
            </w:r>
          </w:p>
        </w:tc>
      </w:tr>
    </w:tbl>
    <w:p w14:paraId="05950361" w14:textId="22EF931A" w:rsidR="00A877A8" w:rsidRPr="00A86C03" w:rsidRDefault="00A877A8" w:rsidP="00A86C03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86C03">
        <w:rPr>
          <w:rFonts w:ascii="Times New Roman" w:hAnsi="Times New Roman" w:cs="Times New Roman"/>
          <w:sz w:val="28"/>
          <w:szCs w:val="28"/>
        </w:rPr>
        <w:t>a) Tính xác suất thực nghiệm xuất hiện mặt sấp.</w:t>
      </w:r>
    </w:p>
    <w:p w14:paraId="40AF5ECE" w14:textId="782DECD6" w:rsidR="00A877A8" w:rsidRPr="00A86C03" w:rsidRDefault="00A877A8" w:rsidP="00A86C03">
      <w:pPr>
        <w:pStyle w:val="ListParagraph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86C03">
        <w:rPr>
          <w:rFonts w:ascii="Times New Roman" w:hAnsi="Times New Roman" w:cs="Times New Roman"/>
          <w:sz w:val="28"/>
          <w:szCs w:val="28"/>
        </w:rPr>
        <w:t>b) Tính xác suất thực nghiệm xuất hiện mặt ngửa.</w:t>
      </w:r>
    </w:p>
    <w:p w14:paraId="620B05C1" w14:textId="77777777" w:rsidR="00434BF8" w:rsidRPr="00A86C03" w:rsidRDefault="00A877A8" w:rsidP="00A86C0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A86C03">
        <w:rPr>
          <w:rFonts w:ascii="Times New Roman" w:hAnsi="Times New Roman" w:cs="Times New Roman"/>
          <w:b/>
          <w:sz w:val="28"/>
          <w:szCs w:val="28"/>
          <w:lang w:val="nl-NL"/>
        </w:rPr>
        <w:t>Bài 2</w:t>
      </w:r>
      <w:r w:rsidRPr="00A86C03">
        <w:rPr>
          <w:rFonts w:ascii="Times New Roman" w:hAnsi="Times New Roman" w:cs="Times New Roman"/>
          <w:b/>
          <w:i/>
          <w:sz w:val="28"/>
          <w:szCs w:val="28"/>
          <w:lang w:val="nl-NL"/>
        </w:rPr>
        <w:t>.</w:t>
      </w:r>
      <w:r w:rsidRPr="00A86C03">
        <w:rPr>
          <w:rFonts w:ascii="Times New Roman" w:hAnsi="Times New Roman" w:cs="Times New Roman"/>
          <w:bCs/>
          <w:i/>
          <w:sz w:val="28"/>
          <w:szCs w:val="28"/>
          <w:lang w:val="nl-NL"/>
        </w:rPr>
        <w:t xml:space="preserve"> </w:t>
      </w:r>
      <w:r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(2 điểm)</w:t>
      </w:r>
      <w:r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</w:p>
    <w:p w14:paraId="2DFCFE2B" w14:textId="4DD9BD65" w:rsidR="008B0A9E" w:rsidRPr="00A86C03" w:rsidRDefault="00434BF8" w:rsidP="00A86C0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1) </w:t>
      </w:r>
      <w:r w:rsidR="00352748" w:rsidRPr="00A86C03">
        <w:rPr>
          <w:rFonts w:ascii="Times New Roman" w:hAnsi="Times New Roman" w:cs="Times New Roman"/>
          <w:b/>
          <w:sz w:val="28"/>
          <w:szCs w:val="28"/>
          <w:lang w:val="pt-BR"/>
        </w:rPr>
        <w:t>Thực hiện</w:t>
      </w:r>
      <w:r w:rsidR="00536FA8"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phép tính </w:t>
      </w:r>
      <w:r w:rsidR="00536FA8"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(tính nhanh nếu có thể)</w:t>
      </w:r>
      <w:r w:rsidR="008B0A9E"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:</w:t>
      </w:r>
      <w:r w:rsidR="008B0A9E"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</w:p>
    <w:p w14:paraId="1A13143F" w14:textId="29F3D42E" w:rsidR="00FE6C91" w:rsidRPr="00A86C03" w:rsidRDefault="00721053" w:rsidP="00A86C03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A86C03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530B3D" w:rsidRPr="00A86C03">
        <w:rPr>
          <w:rFonts w:ascii="Times New Roman" w:hAnsi="Times New Roman" w:cs="Times New Roman"/>
          <w:sz w:val="28"/>
          <w:szCs w:val="28"/>
        </w:rPr>
        <w:t>a)</w:t>
      </w:r>
      <w:r w:rsidR="00434BF8" w:rsidRPr="00A86C03">
        <w:rPr>
          <w:rFonts w:ascii="Times New Roman" w:eastAsia="Times New Roman" w:hAnsi="Times New Roman" w:cs="Times New Roman"/>
          <w:b/>
          <w:bCs/>
          <w:sz w:val="28"/>
          <w:szCs w:val="28"/>
          <w:lang w:val="vi"/>
        </w:rPr>
        <w:t xml:space="preserve"> </w:t>
      </w:r>
      <w:r w:rsidR="00434BF8" w:rsidRPr="00A86C03">
        <w:rPr>
          <w:rFonts w:ascii="Times New Roman" w:eastAsia="Times New Roman" w:hAnsi="Times New Roman" w:cs="Times New Roman"/>
          <w:b/>
          <w:bCs/>
          <w:position w:val="-28"/>
          <w:sz w:val="28"/>
          <w:szCs w:val="28"/>
          <w:lang w:val="vi"/>
        </w:rPr>
        <w:object w:dxaOrig="2120" w:dyaOrig="720" w14:anchorId="1923D3E0">
          <v:shape id="_x0000_i1055" type="#_x0000_t75" style="width:106.4pt;height:36.55pt" o:ole="">
            <v:imagedata r:id="rId67" o:title=""/>
          </v:shape>
          <o:OLEObject Type="Embed" ProgID="Equation.DSMT4" ShapeID="_x0000_i1055" DrawAspect="Content" ObjectID="_1786776709" r:id="rId68"/>
        </w:object>
      </w:r>
      <w:r w:rsidR="00591E2C" w:rsidRPr="00A86C03">
        <w:rPr>
          <w:rFonts w:ascii="Times New Roman" w:hAnsi="Times New Roman" w:cs="Times New Roman"/>
          <w:sz w:val="28"/>
          <w:szCs w:val="28"/>
        </w:rPr>
        <w:t>.</w:t>
      </w:r>
      <w:r w:rsidR="005D2F25" w:rsidRPr="00A86C03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      </w:t>
      </w:r>
      <w:r w:rsidR="00731321" w:rsidRPr="00A86C03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                      </w:t>
      </w:r>
      <w:r w:rsidR="008B0A9E" w:rsidRPr="00A86C03">
        <w:rPr>
          <w:rFonts w:ascii="Times New Roman" w:hAnsi="Times New Roman" w:cs="Times New Roman"/>
          <w:sz w:val="28"/>
          <w:szCs w:val="28"/>
        </w:rPr>
        <w:t>b)</w:t>
      </w:r>
      <w:r w:rsidR="00434BF8" w:rsidRPr="00A86C03">
        <w:rPr>
          <w:rFonts w:ascii="Times New Roman" w:eastAsia="Times New Roman" w:hAnsi="Times New Roman" w:cs="Times New Roman"/>
          <w:b/>
          <w:bCs/>
          <w:sz w:val="28"/>
          <w:szCs w:val="28"/>
          <w:lang w:val="vi"/>
        </w:rPr>
        <w:t xml:space="preserve"> </w:t>
      </w:r>
      <w:r w:rsidR="00434BF8" w:rsidRPr="00A86C03">
        <w:rPr>
          <w:rFonts w:ascii="Times New Roman" w:eastAsia="Times New Roman" w:hAnsi="Times New Roman" w:cs="Times New Roman"/>
          <w:b/>
          <w:bCs/>
          <w:position w:val="-28"/>
          <w:sz w:val="28"/>
          <w:szCs w:val="28"/>
          <w:lang w:val="vi"/>
        </w:rPr>
        <w:object w:dxaOrig="1680" w:dyaOrig="720" w14:anchorId="3FC69E90">
          <v:shape id="_x0000_i1056" type="#_x0000_t75" style="width:83.8pt;height:36.55pt" o:ole="">
            <v:imagedata r:id="rId69" o:title=""/>
          </v:shape>
          <o:OLEObject Type="Embed" ProgID="Equation.DSMT4" ShapeID="_x0000_i1056" DrawAspect="Content" ObjectID="_1786776710" r:id="rId70"/>
        </w:object>
      </w:r>
      <w:r w:rsidR="006225ED" w:rsidRPr="00A86C03">
        <w:rPr>
          <w:rFonts w:ascii="Times New Roman" w:hAnsi="Times New Roman" w:cs="Times New Roman"/>
          <w:sz w:val="28"/>
          <w:szCs w:val="28"/>
        </w:rPr>
        <w:t>.</w:t>
      </w:r>
    </w:p>
    <w:p w14:paraId="38E4AD5A" w14:textId="6EB3AA4C" w:rsidR="00C77211" w:rsidRPr="00A86C03" w:rsidRDefault="00C77211" w:rsidP="00A86C0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434BF8"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2) </w:t>
      </w:r>
      <w:r w:rsidRPr="00A86C03">
        <w:rPr>
          <w:rFonts w:ascii="Times New Roman" w:hAnsi="Times New Roman" w:cs="Times New Roman"/>
          <w:b/>
          <w:sz w:val="28"/>
          <w:szCs w:val="28"/>
          <w:lang w:val="pt-BR"/>
        </w:rPr>
        <w:t>Tìm x</w:t>
      </w:r>
    </w:p>
    <w:p w14:paraId="2EBEE783" w14:textId="264FA509" w:rsidR="00C77211" w:rsidRPr="00A86C03" w:rsidRDefault="00C77211" w:rsidP="00A86C0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86C03">
        <w:rPr>
          <w:rFonts w:ascii="Times New Roman" w:hAnsi="Times New Roman" w:cs="Times New Roman"/>
          <w:sz w:val="28"/>
          <w:szCs w:val="28"/>
        </w:rPr>
        <w:t xml:space="preserve">           a)</w:t>
      </w:r>
      <w:r w:rsidR="00AE1854" w:rsidRPr="00A86C03">
        <w:rPr>
          <w:rFonts w:ascii="Times New Roman" w:hAnsi="Times New Roman" w:cs="Times New Roman"/>
          <w:sz w:val="28"/>
          <w:szCs w:val="28"/>
        </w:rPr>
        <w:t xml:space="preserve"> </w:t>
      </w:r>
      <w:r w:rsidR="00434BF8" w:rsidRPr="00A86C03">
        <w:rPr>
          <w:rFonts w:ascii="Times New Roman" w:hAnsi="Times New Roman" w:cs="Times New Roman"/>
          <w:position w:val="-28"/>
          <w:sz w:val="28"/>
          <w:szCs w:val="28"/>
        </w:rPr>
        <w:object w:dxaOrig="1200" w:dyaOrig="720" w14:anchorId="4E0A1C9C">
          <v:shape id="_x0000_i1057" type="#_x0000_t75" style="width:60.2pt;height:36.55pt" o:ole="">
            <v:imagedata r:id="rId71" o:title=""/>
          </v:shape>
          <o:OLEObject Type="Embed" ProgID="Equation.DSMT4" ShapeID="_x0000_i1057" DrawAspect="Content" ObjectID="_1786776711" r:id="rId72"/>
        </w:object>
      </w:r>
      <w:r w:rsidRPr="00A86C03">
        <w:rPr>
          <w:rFonts w:ascii="Times New Roman" w:hAnsi="Times New Roman" w:cs="Times New Roman"/>
          <w:sz w:val="28"/>
          <w:szCs w:val="28"/>
        </w:rPr>
        <w:t>.</w:t>
      </w:r>
      <w:r w:rsidRPr="00A86C03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                                      </w:t>
      </w:r>
      <w:r w:rsidRPr="00A86C0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A86C0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731321" w:rsidRPr="00A86C03">
        <w:rPr>
          <w:rFonts w:ascii="Times New Roman" w:hAnsi="Times New Roman" w:cs="Times New Roman"/>
          <w:sz w:val="28"/>
          <w:szCs w:val="28"/>
          <w:lang w:val="pt-BR"/>
        </w:rPr>
        <w:t xml:space="preserve">   </w:t>
      </w:r>
      <w:r w:rsidRPr="00A86C03">
        <w:rPr>
          <w:rFonts w:ascii="Times New Roman" w:hAnsi="Times New Roman" w:cs="Times New Roman"/>
          <w:sz w:val="28"/>
          <w:szCs w:val="28"/>
        </w:rPr>
        <w:t xml:space="preserve">b) </w:t>
      </w:r>
      <w:r w:rsidR="005E67E7" w:rsidRPr="00A86C03">
        <w:rPr>
          <w:rFonts w:ascii="Times New Roman" w:hAnsi="Times New Roman" w:cs="Times New Roman"/>
          <w:position w:val="-32"/>
          <w:sz w:val="28"/>
          <w:szCs w:val="28"/>
        </w:rPr>
        <w:object w:dxaOrig="2680" w:dyaOrig="780" w14:anchorId="02455543">
          <v:shape id="_x0000_i1058" type="#_x0000_t75" style="width:134.35pt;height:38.7pt" o:ole="">
            <v:imagedata r:id="rId73" o:title=""/>
          </v:shape>
          <o:OLEObject Type="Embed" ProgID="Equation.DSMT4" ShapeID="_x0000_i1058" DrawAspect="Content" ObjectID="_1786776712" r:id="rId74"/>
        </w:object>
      </w:r>
      <w:r w:rsidRPr="00A86C03">
        <w:rPr>
          <w:rFonts w:ascii="Times New Roman" w:hAnsi="Times New Roman" w:cs="Times New Roman"/>
          <w:sz w:val="28"/>
          <w:szCs w:val="28"/>
        </w:rPr>
        <w:t>.</w:t>
      </w:r>
    </w:p>
    <w:p w14:paraId="332BA004" w14:textId="3F367A5B" w:rsidR="00BF7070" w:rsidRPr="00A86C03" w:rsidRDefault="00813E6B" w:rsidP="00A86C0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86C03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B64C7B" w:rsidRPr="00A86C03">
        <w:rPr>
          <w:rFonts w:ascii="Times New Roman" w:hAnsi="Times New Roman" w:cs="Times New Roman"/>
          <w:b/>
          <w:sz w:val="28"/>
          <w:szCs w:val="28"/>
        </w:rPr>
        <w:t>3</w:t>
      </w:r>
      <w:r w:rsidRPr="00A86C03">
        <w:rPr>
          <w:rFonts w:ascii="Times New Roman" w:hAnsi="Times New Roman" w:cs="Times New Roman"/>
          <w:b/>
          <w:sz w:val="28"/>
          <w:szCs w:val="28"/>
        </w:rPr>
        <w:t>.</w:t>
      </w:r>
      <w:r w:rsidRPr="00A86C03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776EE"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(1</w:t>
      </w:r>
      <w:r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điể</w:t>
      </w:r>
      <w:r w:rsidR="001D473C"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m)</w:t>
      </w:r>
      <w:r w:rsidR="001D473C" w:rsidRPr="00A86C03">
        <w:rPr>
          <w:rFonts w:ascii="Times New Roman" w:hAnsi="Times New Roman" w:cs="Times New Roman"/>
          <w:sz w:val="28"/>
          <w:szCs w:val="28"/>
        </w:rPr>
        <w:t xml:space="preserve"> </w:t>
      </w:r>
      <w:r w:rsidR="0073781A" w:rsidRPr="00A86C03">
        <w:rPr>
          <w:rFonts w:ascii="Times New Roman" w:hAnsi="Times New Roman" w:cs="Times New Roman"/>
          <w:sz w:val="28"/>
          <w:szCs w:val="28"/>
        </w:rPr>
        <w:t>Lớp 6A của một trường THCS có 40 học sinh. Số học sinh học lực Giỏi là 22 học sinh và số học sinh học lực xếp loại Đạt là 8 học sinh, còn lại là học sinh học lực Khá.</w:t>
      </w:r>
    </w:p>
    <w:p w14:paraId="43F10980" w14:textId="7044BDF6" w:rsidR="0073781A" w:rsidRPr="00A86C03" w:rsidRDefault="00A86C03" w:rsidP="00A86C03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a) </w:t>
      </w:r>
      <w:r w:rsidR="0073781A" w:rsidRPr="00A86C03">
        <w:rPr>
          <w:rFonts w:ascii="Times New Roman" w:hAnsi="Times New Roman" w:cs="Times New Roman"/>
          <w:bCs/>
          <w:sz w:val="28"/>
          <w:szCs w:val="28"/>
        </w:rPr>
        <w:t>Tính tỉ số phần trăm của số học sinh học lực Giỏi so với tổng số học sinh lớp 6A.</w:t>
      </w:r>
    </w:p>
    <w:p w14:paraId="400AF14C" w14:textId="73B7458D" w:rsidR="0073781A" w:rsidRPr="00A86C03" w:rsidRDefault="00A86C03" w:rsidP="00A86C03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b) </w:t>
      </w:r>
      <w:r w:rsidR="0073781A" w:rsidRPr="00A86C03">
        <w:rPr>
          <w:rFonts w:ascii="Times New Roman" w:hAnsi="Times New Roman" w:cs="Times New Roman"/>
          <w:bCs/>
          <w:sz w:val="28"/>
          <w:szCs w:val="28"/>
        </w:rPr>
        <w:t xml:space="preserve">Tính tỉ số phần trăm giữa học sinh học lực Đạt </w:t>
      </w:r>
      <w:r w:rsidR="009D67EC" w:rsidRPr="00A86C03">
        <w:rPr>
          <w:rFonts w:ascii="Times New Roman" w:hAnsi="Times New Roman" w:cs="Times New Roman"/>
          <w:bCs/>
          <w:sz w:val="28"/>
          <w:szCs w:val="28"/>
        </w:rPr>
        <w:t>với tổng số học sinh học lực Giỏi và Khá.</w:t>
      </w:r>
    </w:p>
    <w:p w14:paraId="610FA418" w14:textId="4C0A455F" w:rsidR="008F3E4A" w:rsidRPr="00A86C03" w:rsidRDefault="00BF7070" w:rsidP="00A86C03">
      <w:pPr>
        <w:widowControl w:val="0"/>
        <w:autoSpaceDE w:val="0"/>
        <w:autoSpaceDN w:val="0"/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86C03">
        <w:rPr>
          <w:rFonts w:ascii="Times New Roman" w:hAnsi="Times New Roman" w:cs="Times New Roman"/>
          <w:b/>
          <w:sz w:val="28"/>
          <w:szCs w:val="28"/>
        </w:rPr>
        <w:t xml:space="preserve">Bài 4. </w:t>
      </w:r>
      <w:r w:rsidR="008523BF" w:rsidRPr="00A86C03">
        <w:rPr>
          <w:rFonts w:ascii="Times New Roman" w:hAnsi="Times New Roman" w:cs="Times New Roman"/>
          <w:b/>
          <w:i/>
          <w:sz w:val="28"/>
          <w:szCs w:val="28"/>
          <w:lang w:val="pt-BR"/>
        </w:rPr>
        <w:t>(2 điểm)</w:t>
      </w:r>
      <w:r w:rsidR="008C2088" w:rsidRPr="00A86C03">
        <w:rPr>
          <w:rFonts w:ascii="Times New Roman" w:eastAsia="Times New Roman" w:hAnsi="Times New Roman" w:cs="Times New Roman"/>
          <w:sz w:val="28"/>
          <w:szCs w:val="28"/>
        </w:rPr>
        <w:t xml:space="preserve"> Cho hình vẽ sau:</w:t>
      </w:r>
    </w:p>
    <w:tbl>
      <w:tblPr>
        <w:tblStyle w:val="TableGrid"/>
        <w:tblW w:w="106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41"/>
        <w:gridCol w:w="3686"/>
      </w:tblGrid>
      <w:tr w:rsidR="008C2088" w:rsidRPr="00A86C03" w14:paraId="4E7D3ECC" w14:textId="77777777" w:rsidTr="00E57C65">
        <w:tc>
          <w:tcPr>
            <w:tcW w:w="6941" w:type="dxa"/>
          </w:tcPr>
          <w:p w14:paraId="278A68A3" w14:textId="7B00C896" w:rsidR="008523BF" w:rsidRPr="00A86C03" w:rsidRDefault="008523BF" w:rsidP="00A86C03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>a) Kể tên hai tia đối nhau gốc A</w:t>
            </w:r>
            <w:r w:rsidR="008C2088" w:rsidRPr="00A86C03">
              <w:rPr>
                <w:rFonts w:cs="Times New Roman"/>
                <w:szCs w:val="28"/>
              </w:rPr>
              <w:t xml:space="preserve"> </w:t>
            </w:r>
            <w:r w:rsidRPr="00A86C03">
              <w:rPr>
                <w:rFonts w:cs="Times New Roman"/>
                <w:szCs w:val="28"/>
              </w:rPr>
              <w:t>và hai tia trùng nhau gốc A.</w:t>
            </w:r>
          </w:p>
          <w:p w14:paraId="03DCF402" w14:textId="1DB5C54E" w:rsidR="008523BF" w:rsidRPr="00A86C03" w:rsidRDefault="008523BF" w:rsidP="00A86C03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>b) Kể tên các góc vuông, góc bẹt trong hình</w:t>
            </w:r>
            <w:r w:rsidR="007F245E" w:rsidRPr="00A86C03">
              <w:rPr>
                <w:rFonts w:cs="Times New Roman"/>
                <w:szCs w:val="28"/>
              </w:rPr>
              <w:t>.</w:t>
            </w:r>
          </w:p>
          <w:p w14:paraId="4E89AC72" w14:textId="6287E315" w:rsidR="008523BF" w:rsidRPr="00A86C03" w:rsidRDefault="008523BF" w:rsidP="00A86C03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 xml:space="preserve">c) </w:t>
            </w:r>
            <w:r w:rsidR="007F245E" w:rsidRPr="00A86C03">
              <w:rPr>
                <w:rFonts w:cs="Times New Roman"/>
                <w:szCs w:val="28"/>
              </w:rPr>
              <w:t>Nếu điểm M nằm trong góc yAz thì góc xAM là góc tù hay góc nhọn?</w:t>
            </w:r>
          </w:p>
          <w:p w14:paraId="60241C52" w14:textId="65AF1FA2" w:rsidR="007F245E" w:rsidRPr="00A86C03" w:rsidRDefault="007F245E" w:rsidP="00A86C03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>d) Điểm A có là trung điểm của đoạn thẳng BC không? Vì sao?</w:t>
            </w:r>
          </w:p>
          <w:p w14:paraId="123978A5" w14:textId="77EC62E1" w:rsidR="008523BF" w:rsidRPr="00A86C03" w:rsidRDefault="008523BF" w:rsidP="00A86C03">
            <w:pPr>
              <w:pStyle w:val="ListParagraph"/>
              <w:widowControl w:val="0"/>
              <w:autoSpaceDE w:val="0"/>
              <w:autoSpaceDN w:val="0"/>
              <w:jc w:val="both"/>
              <w:rPr>
                <w:rFonts w:eastAsia="Times New Roman" w:cs="Times New Roman"/>
                <w:sz w:val="28"/>
                <w:szCs w:val="28"/>
              </w:rPr>
            </w:pPr>
          </w:p>
        </w:tc>
        <w:tc>
          <w:tcPr>
            <w:tcW w:w="3686" w:type="dxa"/>
          </w:tcPr>
          <w:p w14:paraId="41D61F58" w14:textId="57B9CE27" w:rsidR="008523BF" w:rsidRPr="00A86C03" w:rsidRDefault="008523BF" w:rsidP="00A86C03">
            <w:pPr>
              <w:widowControl w:val="0"/>
              <w:autoSpaceDE w:val="0"/>
              <w:autoSpaceDN w:val="0"/>
              <w:jc w:val="both"/>
              <w:rPr>
                <w:rFonts w:eastAsia="Times New Roman" w:cs="Times New Roman"/>
                <w:szCs w:val="28"/>
                <w:lang w:val="vi"/>
              </w:rPr>
            </w:pPr>
            <w:r w:rsidRPr="00A86C03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0E26A169" wp14:editId="1237E69D">
                  <wp:extent cx="2189748" cy="1412909"/>
                  <wp:effectExtent l="0" t="0" r="1270" b="0"/>
                  <wp:docPr id="93390355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3903556" name="Picture 933903556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7625" cy="14179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3942C7" w14:textId="6EBA1181" w:rsidR="00E624F2" w:rsidRPr="00996E79" w:rsidRDefault="00E153E1" w:rsidP="00996E79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before="60" w:after="6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86C03">
        <w:rPr>
          <w:rFonts w:ascii="Times New Roman" w:hAnsi="Times New Roman" w:cs="Times New Roman"/>
          <w:b/>
          <w:sz w:val="28"/>
          <w:szCs w:val="28"/>
        </w:rPr>
        <w:t xml:space="preserve">Bài 5. </w:t>
      </w:r>
      <w:r w:rsidRPr="00A86C03">
        <w:rPr>
          <w:rFonts w:ascii="Times New Roman" w:hAnsi="Times New Roman" w:cs="Times New Roman"/>
          <w:b/>
          <w:i/>
          <w:sz w:val="28"/>
          <w:szCs w:val="28"/>
        </w:rPr>
        <w:t>(1 điểm).</w:t>
      </w:r>
      <w:r w:rsidRPr="00A86C0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A06F5" w:rsidRPr="00A86C03">
        <w:rPr>
          <w:rFonts w:ascii="Times New Roman" w:hAnsi="Times New Roman" w:cs="Times New Roman"/>
          <w:sz w:val="28"/>
          <w:szCs w:val="28"/>
        </w:rPr>
        <w:t>1)</w:t>
      </w:r>
      <w:r w:rsidR="00FA06F5" w:rsidRPr="00A86C0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E0728" w:rsidRPr="00A86C03">
        <w:rPr>
          <w:rFonts w:ascii="Times New Roman" w:hAnsi="Times New Roman" w:cs="Times New Roman"/>
          <w:sz w:val="28"/>
          <w:szCs w:val="28"/>
        </w:rPr>
        <w:t xml:space="preserve">Tính </w:t>
      </w:r>
      <w:r w:rsidR="00E57C65" w:rsidRPr="00A86C03">
        <w:rPr>
          <w:rFonts w:ascii="Times New Roman" w:eastAsia="MS Mincho" w:hAnsi="Times New Roman" w:cs="Times New Roman"/>
          <w:position w:val="-24"/>
          <w:sz w:val="28"/>
          <w:szCs w:val="28"/>
        </w:rPr>
        <w:object w:dxaOrig="2500" w:dyaOrig="620" w14:anchorId="4056C6B8">
          <v:shape id="_x0000_i1059" type="#_x0000_t75" style="width:130.05pt;height:32.25pt" o:ole="">
            <v:imagedata r:id="rId76" o:title=""/>
          </v:shape>
          <o:OLEObject Type="Embed" ProgID="Equation.DSMT4" ShapeID="_x0000_i1059" DrawAspect="Content" ObjectID="_1786776713" r:id="rId77"/>
        </w:object>
      </w:r>
    </w:p>
    <w:p w14:paraId="10FFDFAC" w14:textId="02E4F47F" w:rsidR="00610786" w:rsidRPr="00A86C03" w:rsidRDefault="00996E79" w:rsidP="00A86C0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>
        <w:rPr>
          <w:rFonts w:ascii="Times New Roman" w:hAnsi="Times New Roman" w:cs="Times New Roman"/>
          <w:sz w:val="28"/>
          <w:szCs w:val="28"/>
          <w:lang w:val="it-IT"/>
        </w:rPr>
        <w:t xml:space="preserve">                           </w:t>
      </w:r>
      <w:r w:rsidR="00610786" w:rsidRPr="00A86C03">
        <w:rPr>
          <w:rFonts w:ascii="Times New Roman" w:hAnsi="Times New Roman" w:cs="Times New Roman"/>
          <w:sz w:val="28"/>
          <w:szCs w:val="28"/>
          <w:lang w:val="it-IT"/>
        </w:rPr>
        <w:t xml:space="preserve">2) Tìm số tự nhiên n nhỏ nhất để các phân số sau tối giản: </w:t>
      </w:r>
    </w:p>
    <w:p w14:paraId="433488E0" w14:textId="5F519D53" w:rsidR="00610786" w:rsidRPr="00A86C03" w:rsidRDefault="00996E79" w:rsidP="00A86C0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="00E57C65" w:rsidRPr="00A86C03">
        <w:rPr>
          <w:rFonts w:ascii="Times New Roman" w:hAnsi="Times New Roman" w:cs="Times New Roman"/>
          <w:position w:val="-28"/>
          <w:sz w:val="28"/>
          <w:szCs w:val="28"/>
        </w:rPr>
        <w:object w:dxaOrig="4580" w:dyaOrig="720" w14:anchorId="58D8D212">
          <v:shape id="_x0000_i1060" type="#_x0000_t75" style="width:3in;height:35.45pt" o:ole="">
            <v:imagedata r:id="rId78" o:title=""/>
          </v:shape>
          <o:OLEObject Type="Embed" ProgID="Equation.DSMT4" ShapeID="_x0000_i1060" DrawAspect="Content" ObjectID="_1786776714" r:id="rId79"/>
        </w:object>
      </w:r>
    </w:p>
    <w:p w14:paraId="09B96C12" w14:textId="5E215436" w:rsidR="00FA06F5" w:rsidRPr="00A86C03" w:rsidRDefault="00FA06F5" w:rsidP="00A86C03">
      <w:pPr>
        <w:tabs>
          <w:tab w:val="left" w:pos="0"/>
          <w:tab w:val="left" w:pos="567"/>
          <w:tab w:val="left" w:pos="2835"/>
          <w:tab w:val="left" w:pos="5103"/>
          <w:tab w:val="left" w:pos="7371"/>
        </w:tabs>
        <w:spacing w:before="60" w:after="6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02F4080" w14:textId="6AFAECBA" w:rsidR="00BD7C80" w:rsidRPr="00A86C03" w:rsidRDefault="00BD7C80" w:rsidP="00996E79">
      <w:pPr>
        <w:spacing w:before="60" w:line="240" w:lineRule="auto"/>
        <w:jc w:val="center"/>
        <w:rPr>
          <w:rFonts w:ascii="Times New Roman" w:hAnsi="Times New Roman" w:cs="Times New Roman"/>
          <w:bCs/>
          <w:i/>
          <w:sz w:val="28"/>
          <w:szCs w:val="28"/>
          <w:lang w:val="fr-FR"/>
        </w:rPr>
      </w:pPr>
      <w:r w:rsidRPr="00A86C03">
        <w:rPr>
          <w:rFonts w:ascii="Times New Roman" w:hAnsi="Times New Roman" w:cs="Times New Roman"/>
          <w:bCs/>
          <w:i/>
          <w:sz w:val="28"/>
          <w:szCs w:val="28"/>
          <w:lang w:val="fr-FR"/>
        </w:rPr>
        <w:t>-------Chúc các em làm bài tốt------</w:t>
      </w:r>
    </w:p>
    <w:tbl>
      <w:tblPr>
        <w:tblStyle w:val="TableGrid"/>
        <w:tblW w:w="9630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2"/>
        <w:gridCol w:w="4178"/>
      </w:tblGrid>
      <w:tr w:rsidR="002F35FA" w:rsidRPr="00A86C03" w14:paraId="442A523C" w14:textId="77777777" w:rsidTr="00C605AD">
        <w:trPr>
          <w:trHeight w:val="1719"/>
        </w:trPr>
        <w:tc>
          <w:tcPr>
            <w:tcW w:w="5452" w:type="dxa"/>
          </w:tcPr>
          <w:p w14:paraId="2CADF358" w14:textId="48E1D6E0" w:rsidR="004730BD" w:rsidRPr="00A86C03" w:rsidRDefault="004730BD" w:rsidP="00A86C03">
            <w:pPr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4178" w:type="dxa"/>
          </w:tcPr>
          <w:p w14:paraId="285D384F" w14:textId="04519C64" w:rsidR="004730BD" w:rsidRPr="00A86C03" w:rsidRDefault="00F31B5C" w:rsidP="00E57C65">
            <w:pPr>
              <w:ind w:left="-108" w:right="-108"/>
              <w:jc w:val="center"/>
              <w:rPr>
                <w:rFonts w:cs="Times New Roman"/>
                <w:b/>
                <w:szCs w:val="28"/>
              </w:rPr>
            </w:pPr>
            <w:r w:rsidRPr="00A86C03">
              <w:rPr>
                <w:rFonts w:cs="Times New Roman"/>
                <w:b/>
                <w:szCs w:val="28"/>
              </w:rPr>
              <w:t>HƯỚNG DẪN CHẤM</w:t>
            </w:r>
          </w:p>
          <w:p w14:paraId="1B45F12A" w14:textId="034E973C" w:rsidR="004730BD" w:rsidRPr="00A86C03" w:rsidRDefault="001F5A5D" w:rsidP="00E57C65">
            <w:pPr>
              <w:ind w:left="-108" w:right="-108"/>
              <w:jc w:val="center"/>
              <w:rPr>
                <w:rFonts w:cs="Times New Roman"/>
                <w:b/>
                <w:szCs w:val="28"/>
              </w:rPr>
            </w:pPr>
            <w:r w:rsidRPr="00A86C03">
              <w:rPr>
                <w:rFonts w:cs="Times New Roman"/>
                <w:b/>
                <w:szCs w:val="28"/>
              </w:rPr>
              <w:t xml:space="preserve">ĐỀ </w:t>
            </w:r>
            <w:r w:rsidR="004730BD" w:rsidRPr="00A86C03">
              <w:rPr>
                <w:rFonts w:cs="Times New Roman"/>
                <w:b/>
                <w:szCs w:val="28"/>
              </w:rPr>
              <w:t>KIỂ</w:t>
            </w:r>
            <w:r w:rsidR="008B0A9E" w:rsidRPr="00A86C03">
              <w:rPr>
                <w:rFonts w:cs="Times New Roman"/>
                <w:b/>
                <w:szCs w:val="28"/>
              </w:rPr>
              <w:t>M TRA</w:t>
            </w:r>
            <w:r w:rsidR="002F35FA" w:rsidRPr="00A86C03">
              <w:rPr>
                <w:rFonts w:cs="Times New Roman"/>
                <w:b/>
                <w:szCs w:val="28"/>
              </w:rPr>
              <w:t xml:space="preserve"> CUỐI</w:t>
            </w:r>
            <w:r w:rsidR="004730BD" w:rsidRPr="00A86C03">
              <w:rPr>
                <w:rFonts w:cs="Times New Roman"/>
                <w:b/>
                <w:szCs w:val="28"/>
              </w:rPr>
              <w:t xml:space="preserve"> K</w:t>
            </w:r>
            <w:r w:rsidR="00F7486A" w:rsidRPr="00A86C03">
              <w:rPr>
                <w:rFonts w:cs="Times New Roman"/>
                <w:b/>
                <w:szCs w:val="28"/>
              </w:rPr>
              <w:t>Ì</w:t>
            </w:r>
            <w:r w:rsidR="004730BD" w:rsidRPr="00A86C03">
              <w:rPr>
                <w:rFonts w:cs="Times New Roman"/>
                <w:b/>
                <w:szCs w:val="28"/>
              </w:rPr>
              <w:t xml:space="preserve"> I</w:t>
            </w:r>
            <w:r w:rsidR="00F7486A" w:rsidRPr="00A86C03">
              <w:rPr>
                <w:rFonts w:cs="Times New Roman"/>
                <w:b/>
                <w:szCs w:val="28"/>
              </w:rPr>
              <w:t>I</w:t>
            </w:r>
          </w:p>
          <w:p w14:paraId="65419027" w14:textId="0968A130" w:rsidR="004730BD" w:rsidRPr="00A86C03" w:rsidRDefault="004730BD" w:rsidP="00E57C65">
            <w:pPr>
              <w:ind w:left="-108" w:right="-108"/>
              <w:jc w:val="center"/>
              <w:rPr>
                <w:rFonts w:cs="Times New Roman"/>
                <w:b/>
                <w:szCs w:val="28"/>
              </w:rPr>
            </w:pPr>
            <w:r w:rsidRPr="00A86C03">
              <w:rPr>
                <w:rFonts w:cs="Times New Roman"/>
                <w:b/>
                <w:szCs w:val="28"/>
              </w:rPr>
              <w:t>MÔN: TOÁN – LỚ</w:t>
            </w:r>
            <w:r w:rsidR="002F35FA" w:rsidRPr="00A86C03">
              <w:rPr>
                <w:rFonts w:cs="Times New Roman"/>
                <w:b/>
                <w:szCs w:val="28"/>
              </w:rPr>
              <w:t>P 6</w:t>
            </w:r>
          </w:p>
          <w:p w14:paraId="1F441557" w14:textId="4C409815" w:rsidR="001F5A5D" w:rsidRPr="00A86C03" w:rsidRDefault="001F5A5D" w:rsidP="00E57C65">
            <w:pPr>
              <w:ind w:left="-108" w:right="-108"/>
              <w:jc w:val="center"/>
              <w:rPr>
                <w:rFonts w:cs="Times New Roman"/>
                <w:b/>
                <w:szCs w:val="28"/>
              </w:rPr>
            </w:pPr>
            <w:r w:rsidRPr="00A86C03">
              <w:rPr>
                <w:rFonts w:cs="Times New Roman"/>
                <w:b/>
                <w:szCs w:val="28"/>
              </w:rPr>
              <w:t>NĂM HỌC: 202</w:t>
            </w:r>
            <w:r w:rsidR="00A41D2D">
              <w:rPr>
                <w:rFonts w:cs="Times New Roman"/>
                <w:b/>
                <w:szCs w:val="28"/>
              </w:rPr>
              <w:t>3</w:t>
            </w:r>
            <w:r w:rsidRPr="00A86C03">
              <w:rPr>
                <w:rFonts w:cs="Times New Roman"/>
                <w:b/>
                <w:szCs w:val="28"/>
              </w:rPr>
              <w:t xml:space="preserve"> – 202</w:t>
            </w:r>
            <w:r w:rsidR="00A41D2D">
              <w:rPr>
                <w:rFonts w:cs="Times New Roman"/>
                <w:b/>
                <w:szCs w:val="28"/>
              </w:rPr>
              <w:t>4</w:t>
            </w:r>
          </w:p>
          <w:p w14:paraId="11F37709" w14:textId="77777777" w:rsidR="004730BD" w:rsidRPr="00A86C03" w:rsidRDefault="004730BD" w:rsidP="00A86C03">
            <w:pPr>
              <w:ind w:right="-108"/>
              <w:jc w:val="both"/>
              <w:rPr>
                <w:rFonts w:cs="Times New Roman"/>
                <w:i/>
                <w:szCs w:val="28"/>
              </w:rPr>
            </w:pPr>
          </w:p>
        </w:tc>
      </w:tr>
    </w:tbl>
    <w:p w14:paraId="2E9A4F99" w14:textId="5BCC3CD6" w:rsidR="0030308C" w:rsidRPr="00A86C03" w:rsidRDefault="008B0A9E" w:rsidP="00A86C03">
      <w:pPr>
        <w:pStyle w:val="NoSpacing"/>
        <w:jc w:val="both"/>
        <w:rPr>
          <w:b/>
          <w:sz w:val="28"/>
          <w:szCs w:val="28"/>
        </w:rPr>
      </w:pPr>
      <w:r w:rsidRPr="00A86C03">
        <w:rPr>
          <w:b/>
          <w:sz w:val="28"/>
          <w:szCs w:val="28"/>
        </w:rPr>
        <w:t>I. PHẦN TRẮC NGHIỆ</w:t>
      </w:r>
      <w:r w:rsidR="002F35FA" w:rsidRPr="00A86C03">
        <w:rPr>
          <w:b/>
          <w:sz w:val="28"/>
          <w:szCs w:val="28"/>
        </w:rPr>
        <w:t>M (3</w:t>
      </w:r>
      <w:r w:rsidRPr="00A86C03">
        <w:rPr>
          <w:b/>
          <w:sz w:val="28"/>
          <w:szCs w:val="28"/>
        </w:rPr>
        <w:t xml:space="preserve"> điểm).  </w:t>
      </w:r>
    </w:p>
    <w:p w14:paraId="763B2CC0" w14:textId="1278C5F9" w:rsidR="008B0A9E" w:rsidRPr="00A86C03" w:rsidRDefault="008B0A9E" w:rsidP="00A86C03">
      <w:pPr>
        <w:pStyle w:val="NoSpacing"/>
        <w:jc w:val="both"/>
        <w:rPr>
          <w:b/>
          <w:i/>
          <w:sz w:val="28"/>
          <w:szCs w:val="28"/>
        </w:rPr>
      </w:pPr>
      <w:r w:rsidRPr="00A86C03">
        <w:rPr>
          <w:b/>
          <w:i/>
          <w:sz w:val="28"/>
          <w:szCs w:val="28"/>
        </w:rPr>
        <w:t>Mỗi câu đúng được 0,25 điểm.</w:t>
      </w:r>
    </w:p>
    <w:tbl>
      <w:tblPr>
        <w:tblStyle w:val="TableGrid"/>
        <w:tblpPr w:leftFromText="180" w:rightFromText="180" w:vertAnchor="text" w:horzAnchor="margin" w:tblpXSpec="center" w:tblpY="194"/>
        <w:tblW w:w="0" w:type="auto"/>
        <w:tblLook w:val="04A0" w:firstRow="1" w:lastRow="0" w:firstColumn="1" w:lastColumn="0" w:noHBand="0" w:noVBand="1"/>
      </w:tblPr>
      <w:tblGrid>
        <w:gridCol w:w="1497"/>
        <w:gridCol w:w="723"/>
        <w:gridCol w:w="719"/>
        <w:gridCol w:w="721"/>
        <w:gridCol w:w="720"/>
        <w:gridCol w:w="722"/>
        <w:gridCol w:w="721"/>
        <w:gridCol w:w="722"/>
        <w:gridCol w:w="721"/>
        <w:gridCol w:w="701"/>
        <w:gridCol w:w="701"/>
        <w:gridCol w:w="701"/>
        <w:gridCol w:w="701"/>
      </w:tblGrid>
      <w:tr w:rsidR="00FC0696" w:rsidRPr="00A86C03" w14:paraId="2BD418CC" w14:textId="5760BF02" w:rsidTr="0023648A">
        <w:trPr>
          <w:trHeight w:val="512"/>
        </w:trPr>
        <w:tc>
          <w:tcPr>
            <w:tcW w:w="1497" w:type="dxa"/>
            <w:vAlign w:val="center"/>
          </w:tcPr>
          <w:p w14:paraId="5180927B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23" w:type="dxa"/>
            <w:vAlign w:val="center"/>
          </w:tcPr>
          <w:p w14:paraId="4C8061CF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19" w:type="dxa"/>
            <w:vAlign w:val="center"/>
          </w:tcPr>
          <w:p w14:paraId="743515F7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21" w:type="dxa"/>
            <w:vAlign w:val="center"/>
          </w:tcPr>
          <w:p w14:paraId="3398A7C8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026971A9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22" w:type="dxa"/>
            <w:vAlign w:val="center"/>
          </w:tcPr>
          <w:p w14:paraId="223A173F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21" w:type="dxa"/>
            <w:vAlign w:val="center"/>
          </w:tcPr>
          <w:p w14:paraId="299A7DDE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22" w:type="dxa"/>
            <w:vAlign w:val="center"/>
          </w:tcPr>
          <w:p w14:paraId="26DB7E0C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721" w:type="dxa"/>
            <w:vAlign w:val="center"/>
          </w:tcPr>
          <w:p w14:paraId="4D7F6860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701" w:type="dxa"/>
            <w:vAlign w:val="center"/>
          </w:tcPr>
          <w:p w14:paraId="4DC0E3E4" w14:textId="58C3D84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701" w:type="dxa"/>
            <w:vAlign w:val="center"/>
          </w:tcPr>
          <w:p w14:paraId="7DD45233" w14:textId="5F6F79E9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701" w:type="dxa"/>
            <w:vAlign w:val="center"/>
          </w:tcPr>
          <w:p w14:paraId="1EA30F0C" w14:textId="16388708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701" w:type="dxa"/>
            <w:vAlign w:val="center"/>
          </w:tcPr>
          <w:p w14:paraId="358C8CA3" w14:textId="6533DB76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12</w:t>
            </w:r>
          </w:p>
        </w:tc>
      </w:tr>
      <w:tr w:rsidR="00FC0696" w:rsidRPr="00A86C03" w14:paraId="585E8BF5" w14:textId="6BFC2C0B" w:rsidTr="0023648A">
        <w:trPr>
          <w:trHeight w:val="539"/>
        </w:trPr>
        <w:tc>
          <w:tcPr>
            <w:tcW w:w="1497" w:type="dxa"/>
            <w:vAlign w:val="center"/>
          </w:tcPr>
          <w:p w14:paraId="02C80F7F" w14:textId="77777777" w:rsidR="00FC0696" w:rsidRPr="00A86C03" w:rsidRDefault="00FC0696" w:rsidP="00A86C03">
            <w:pPr>
              <w:pStyle w:val="NoSpacing"/>
              <w:jc w:val="both"/>
              <w:rPr>
                <w:b/>
                <w:sz w:val="28"/>
                <w:szCs w:val="28"/>
              </w:rPr>
            </w:pPr>
            <w:r w:rsidRPr="00A86C03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723" w:type="dxa"/>
            <w:vAlign w:val="center"/>
          </w:tcPr>
          <w:p w14:paraId="50073641" w14:textId="72AE1915" w:rsidR="00FC0696" w:rsidRPr="00A86C03" w:rsidRDefault="00A41D2D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19" w:type="dxa"/>
            <w:vAlign w:val="center"/>
          </w:tcPr>
          <w:p w14:paraId="3FB94185" w14:textId="1C051DE9" w:rsidR="00FC0696" w:rsidRPr="00A86C03" w:rsidRDefault="00A41D2D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21" w:type="dxa"/>
            <w:vAlign w:val="center"/>
          </w:tcPr>
          <w:p w14:paraId="411356FF" w14:textId="0B59410D" w:rsidR="00FC0696" w:rsidRPr="00A86C03" w:rsidRDefault="00A41D2D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20" w:type="dxa"/>
            <w:vAlign w:val="center"/>
          </w:tcPr>
          <w:p w14:paraId="1DFD39A6" w14:textId="7A21352F" w:rsidR="00FC0696" w:rsidRPr="00A86C03" w:rsidRDefault="00A41D2D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22" w:type="dxa"/>
            <w:vAlign w:val="center"/>
          </w:tcPr>
          <w:p w14:paraId="169953F3" w14:textId="67024562" w:rsidR="00FC0696" w:rsidRPr="00A86C03" w:rsidRDefault="00A41D2D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21" w:type="dxa"/>
            <w:vAlign w:val="center"/>
          </w:tcPr>
          <w:p w14:paraId="13363F10" w14:textId="5D2C9D70" w:rsidR="00FC0696" w:rsidRPr="00A86C03" w:rsidRDefault="00A41D2D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22" w:type="dxa"/>
            <w:vAlign w:val="center"/>
          </w:tcPr>
          <w:p w14:paraId="231DFB9E" w14:textId="13A0AD8D" w:rsidR="00FC0696" w:rsidRPr="00A86C03" w:rsidRDefault="00A41D2D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21" w:type="dxa"/>
            <w:vAlign w:val="center"/>
          </w:tcPr>
          <w:p w14:paraId="504A95B8" w14:textId="162EC83A" w:rsidR="00FC0696" w:rsidRPr="00A86C03" w:rsidRDefault="00A41D2D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01" w:type="dxa"/>
            <w:vAlign w:val="center"/>
          </w:tcPr>
          <w:p w14:paraId="46C818B3" w14:textId="1BC40FEC" w:rsidR="00FC0696" w:rsidRPr="00A86C03" w:rsidRDefault="00A41D2D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01" w:type="dxa"/>
            <w:vAlign w:val="center"/>
          </w:tcPr>
          <w:p w14:paraId="3B8C95B3" w14:textId="4BA382B6" w:rsidR="00FC0696" w:rsidRPr="00A86C03" w:rsidRDefault="00A41D2D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01" w:type="dxa"/>
            <w:vAlign w:val="center"/>
          </w:tcPr>
          <w:p w14:paraId="3802E64D" w14:textId="5ADA5FE0" w:rsidR="00FC0696" w:rsidRPr="00A86C03" w:rsidRDefault="00A41D2D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01" w:type="dxa"/>
            <w:vAlign w:val="center"/>
          </w:tcPr>
          <w:p w14:paraId="4432923D" w14:textId="069CF376" w:rsidR="00FC0696" w:rsidRPr="00A86C03" w:rsidRDefault="00A41D2D" w:rsidP="00A86C03">
            <w:pPr>
              <w:pStyle w:val="NoSpacing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</w:tr>
    </w:tbl>
    <w:p w14:paraId="482CB686" w14:textId="77777777" w:rsidR="00CF72C2" w:rsidRPr="00A86C03" w:rsidRDefault="00CF72C2" w:rsidP="00A86C03">
      <w:pPr>
        <w:pStyle w:val="NoSpacing"/>
        <w:jc w:val="both"/>
        <w:rPr>
          <w:b/>
          <w:sz w:val="28"/>
          <w:szCs w:val="28"/>
        </w:rPr>
      </w:pPr>
    </w:p>
    <w:p w14:paraId="5E8543DA" w14:textId="67F8A05B" w:rsidR="008B0A9E" w:rsidRPr="00A86C03" w:rsidRDefault="008B0A9E" w:rsidP="00A86C03">
      <w:pPr>
        <w:pStyle w:val="NoSpacing"/>
        <w:jc w:val="both"/>
        <w:rPr>
          <w:b/>
          <w:sz w:val="28"/>
          <w:szCs w:val="28"/>
        </w:rPr>
      </w:pPr>
      <w:r w:rsidRPr="00A86C03">
        <w:rPr>
          <w:b/>
          <w:sz w:val="28"/>
          <w:szCs w:val="28"/>
        </w:rPr>
        <w:t>II. PHẦN TỰ LUẬ</w:t>
      </w:r>
      <w:r w:rsidR="00CF72C2" w:rsidRPr="00A86C03">
        <w:rPr>
          <w:b/>
          <w:sz w:val="28"/>
          <w:szCs w:val="28"/>
        </w:rPr>
        <w:t>N (7</w:t>
      </w:r>
      <w:r w:rsidRPr="00A86C03">
        <w:rPr>
          <w:b/>
          <w:sz w:val="28"/>
          <w:szCs w:val="28"/>
        </w:rPr>
        <w:t xml:space="preserve"> điểm).</w:t>
      </w:r>
    </w:p>
    <w:p w14:paraId="732638D7" w14:textId="77777777" w:rsidR="00590A34" w:rsidRPr="00A86C03" w:rsidRDefault="00590A34" w:rsidP="00A86C03">
      <w:pPr>
        <w:pStyle w:val="NoSpacing"/>
        <w:jc w:val="both"/>
        <w:rPr>
          <w:b/>
          <w:sz w:val="28"/>
          <w:szCs w:val="28"/>
        </w:rPr>
      </w:pP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  <w:tblCaption w:val="OPL20U25GSXzBJYl68kk8uQGfFKzs7yb1M4KJWUiLk6ZEvGF+qCIPSnY57AbBFCvTW$22.2022$6+K4lPs7H94VUqPe2XwIsfPRnrXQE//QTEXxb8/8N4CNc6FpgZahzpTjFhMzSA7T/nHJa11DE8Ng2TP3iAmRczFlmslSuUNOgUeb6yRvs0="/>
        <w:tblDescription w:val="OPL20U25GSXzBJYl68kk8uQGfFKzs7yb1M4KJWUiLk6ZEvGF+qCIPSnY57AbBFCvTW$22.2022$6+K4lPs7H94VUqPe2XwIsfPRnrXQE//QTEXxb8/8N4CNc6FpgZahzpTjFhMzSA7T/nHJa11DE8Ng2TP3iAmRczFlmslSuUNOgUeb6yRvs0="/>
      </w:tblPr>
      <w:tblGrid>
        <w:gridCol w:w="956"/>
        <w:gridCol w:w="8062"/>
        <w:gridCol w:w="1058"/>
      </w:tblGrid>
      <w:tr w:rsidR="008B0A9E" w:rsidRPr="00A86C03" w14:paraId="04E41D8D" w14:textId="77777777" w:rsidTr="002256C4">
        <w:trPr>
          <w:trHeight w:val="566"/>
        </w:trPr>
        <w:tc>
          <w:tcPr>
            <w:tcW w:w="956" w:type="dxa"/>
            <w:vAlign w:val="center"/>
          </w:tcPr>
          <w:p w14:paraId="3988DB36" w14:textId="33C7C121" w:rsidR="008B0A9E" w:rsidRPr="00A86C03" w:rsidRDefault="00533883" w:rsidP="00A86C03">
            <w:pPr>
              <w:jc w:val="both"/>
              <w:rPr>
                <w:rFonts w:cs="Times New Roman"/>
                <w:szCs w:val="28"/>
                <w:lang w:val="fr-FR"/>
              </w:rPr>
            </w:pP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Bài</w:t>
            </w:r>
          </w:p>
        </w:tc>
        <w:tc>
          <w:tcPr>
            <w:tcW w:w="8062" w:type="dxa"/>
            <w:vAlign w:val="center"/>
          </w:tcPr>
          <w:p w14:paraId="524E785D" w14:textId="77777777" w:rsidR="008B0A9E" w:rsidRPr="00A86C03" w:rsidRDefault="008B0A9E" w:rsidP="00A86C03">
            <w:pPr>
              <w:jc w:val="both"/>
              <w:rPr>
                <w:rFonts w:cs="Times New Roman"/>
                <w:szCs w:val="28"/>
                <w:lang w:val="fr-FR"/>
              </w:rPr>
            </w:pP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Nội</w:t>
            </w:r>
            <w:r w:rsidRPr="00A86C03">
              <w:rPr>
                <w:rFonts w:cs="Times New Roman"/>
                <w:b/>
                <w:bCs/>
                <w:szCs w:val="28"/>
                <w:lang w:val="vi-VN"/>
              </w:rPr>
              <w:t xml:space="preserve"> dung</w:t>
            </w:r>
          </w:p>
        </w:tc>
        <w:tc>
          <w:tcPr>
            <w:tcW w:w="1058" w:type="dxa"/>
            <w:vAlign w:val="center"/>
          </w:tcPr>
          <w:p w14:paraId="276C6825" w14:textId="348EE872" w:rsidR="008B0A9E" w:rsidRPr="00A86C03" w:rsidRDefault="00082640" w:rsidP="00A86C03">
            <w:pPr>
              <w:jc w:val="both"/>
              <w:rPr>
                <w:rFonts w:cs="Times New Roman"/>
                <w:b/>
                <w:szCs w:val="28"/>
                <w:lang w:val="fr-FR"/>
              </w:rPr>
            </w:pP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Biểu đ</w:t>
            </w:r>
            <w:r w:rsidR="008B0A9E" w:rsidRPr="00A86C03">
              <w:rPr>
                <w:rFonts w:cs="Times New Roman"/>
                <w:b/>
                <w:bCs/>
                <w:szCs w:val="28"/>
                <w:lang w:val="fr-FR"/>
              </w:rPr>
              <w:t>iểm</w:t>
            </w:r>
          </w:p>
        </w:tc>
      </w:tr>
      <w:tr w:rsidR="008B0A9E" w:rsidRPr="00A86C03" w14:paraId="01937D51" w14:textId="77777777" w:rsidTr="002256C4">
        <w:trPr>
          <w:trHeight w:val="1232"/>
        </w:trPr>
        <w:tc>
          <w:tcPr>
            <w:tcW w:w="956" w:type="dxa"/>
            <w:vAlign w:val="center"/>
          </w:tcPr>
          <w:p w14:paraId="3E4E4FFD" w14:textId="77777777" w:rsidR="008B0A9E" w:rsidRPr="00A86C03" w:rsidRDefault="008B0A9E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</w:p>
          <w:p w14:paraId="5D5F655D" w14:textId="77777777" w:rsidR="008B0A9E" w:rsidRPr="00A86C03" w:rsidRDefault="008B0A9E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1</w:t>
            </w:r>
          </w:p>
          <w:p w14:paraId="2FC0936D" w14:textId="2434D159" w:rsidR="008B0A9E" w:rsidRPr="00A86C03" w:rsidRDefault="00E65271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(1</w:t>
            </w:r>
            <w:r w:rsidR="008B0A9E" w:rsidRPr="00A86C03">
              <w:rPr>
                <w:rFonts w:cs="Times New Roman"/>
                <w:b/>
                <w:bCs/>
                <w:szCs w:val="28"/>
                <w:lang w:val="fr-FR"/>
              </w:rPr>
              <w:t>đ)</w:t>
            </w:r>
          </w:p>
        </w:tc>
        <w:tc>
          <w:tcPr>
            <w:tcW w:w="8062" w:type="dxa"/>
            <w:tcBorders>
              <w:bottom w:val="dashSmallGap" w:sz="4" w:space="0" w:color="auto"/>
            </w:tcBorders>
          </w:tcPr>
          <w:p w14:paraId="0D6B7189" w14:textId="77777777" w:rsidR="00400DDE" w:rsidRDefault="00E65271" w:rsidP="002256C4">
            <w:pPr>
              <w:pStyle w:val="ListParagraph"/>
              <w:numPr>
                <w:ilvl w:val="0"/>
                <w:numId w:val="26"/>
              </w:numPr>
              <w:jc w:val="both"/>
              <w:rPr>
                <w:rFonts w:cs="Times New Roman"/>
                <w:bCs/>
                <w:sz w:val="28"/>
                <w:szCs w:val="28"/>
                <w:lang w:val="nl-NL"/>
              </w:rPr>
            </w:pPr>
            <w:r w:rsidRPr="002256C4">
              <w:rPr>
                <w:rFonts w:cs="Times New Roman"/>
                <w:bCs/>
                <w:sz w:val="28"/>
                <w:szCs w:val="28"/>
                <w:lang w:val="nl-NL"/>
              </w:rPr>
              <w:t xml:space="preserve">  </w:t>
            </w:r>
            <w:r w:rsidR="002256C4">
              <w:rPr>
                <w:rFonts w:cs="Times New Roman"/>
                <w:bCs/>
                <w:sz w:val="28"/>
                <w:szCs w:val="28"/>
                <w:lang w:val="nl-NL"/>
              </w:rPr>
              <w:t>X</w:t>
            </w:r>
            <w:r w:rsidR="002256C4" w:rsidRPr="00A86C03">
              <w:rPr>
                <w:rFonts w:cs="Times New Roman"/>
                <w:sz w:val="28"/>
                <w:szCs w:val="28"/>
              </w:rPr>
              <w:t>ác suất thực nghiệm xuất hiện mặt sấp</w:t>
            </w:r>
            <w:r w:rsidRPr="002256C4">
              <w:rPr>
                <w:rFonts w:cs="Times New Roman"/>
                <w:bCs/>
                <w:sz w:val="28"/>
                <w:szCs w:val="28"/>
                <w:lang w:val="nl-NL"/>
              </w:rPr>
              <w:t xml:space="preserve"> </w:t>
            </w:r>
            <w:r w:rsidR="002256C4">
              <w:rPr>
                <w:rFonts w:cs="Times New Roman"/>
                <w:bCs/>
                <w:sz w:val="28"/>
                <w:szCs w:val="28"/>
                <w:lang w:val="nl-NL"/>
              </w:rPr>
              <w:t xml:space="preserve">là </w:t>
            </w:r>
            <w:r w:rsidR="00400DDE" w:rsidRPr="00400DDE">
              <w:rPr>
                <w:rFonts w:asciiTheme="minorHAnsi" w:hAnsiTheme="minorHAnsi" w:cs="Times New Roman"/>
                <w:bCs/>
                <w:position w:val="-28"/>
                <w:sz w:val="28"/>
                <w:szCs w:val="28"/>
                <w:lang w:val="nl-NL"/>
              </w:rPr>
              <w:object w:dxaOrig="840" w:dyaOrig="720" w14:anchorId="5043EF73">
                <v:shape id="_x0000_i1061" type="#_x0000_t75" style="width:41.9pt;height:36.55pt" o:ole="">
                  <v:imagedata r:id="rId80" o:title=""/>
                </v:shape>
                <o:OLEObject Type="Embed" ProgID="Equation.DSMT4" ShapeID="_x0000_i1061" DrawAspect="Content" ObjectID="_1786776715" r:id="rId81"/>
              </w:object>
            </w:r>
          </w:p>
          <w:p w14:paraId="467253C4" w14:textId="68F3912B" w:rsidR="00E65271" w:rsidRPr="002256C4" w:rsidRDefault="00E65271" w:rsidP="002256C4">
            <w:pPr>
              <w:pStyle w:val="ListParagraph"/>
              <w:numPr>
                <w:ilvl w:val="0"/>
                <w:numId w:val="26"/>
              </w:numPr>
              <w:jc w:val="both"/>
              <w:rPr>
                <w:rFonts w:cs="Times New Roman"/>
                <w:bCs/>
                <w:sz w:val="28"/>
                <w:szCs w:val="28"/>
                <w:lang w:val="nl-NL"/>
              </w:rPr>
            </w:pPr>
            <w:r w:rsidRPr="002256C4">
              <w:rPr>
                <w:rFonts w:cs="Times New Roman"/>
                <w:bCs/>
                <w:sz w:val="28"/>
                <w:szCs w:val="28"/>
                <w:lang w:val="nl-NL"/>
              </w:rPr>
              <w:t xml:space="preserve">  </w:t>
            </w:r>
            <w:r w:rsidR="00400DDE">
              <w:rPr>
                <w:rFonts w:cs="Times New Roman"/>
                <w:bCs/>
                <w:sz w:val="28"/>
                <w:szCs w:val="28"/>
                <w:lang w:val="nl-NL"/>
              </w:rPr>
              <w:t>X</w:t>
            </w:r>
            <w:r w:rsidR="00400DDE" w:rsidRPr="00A86C03">
              <w:rPr>
                <w:rFonts w:cs="Times New Roman"/>
                <w:sz w:val="28"/>
                <w:szCs w:val="28"/>
              </w:rPr>
              <w:t>ác suất thực nghiệm xuất hiện mặt</w:t>
            </w:r>
            <w:r w:rsidR="00400DDE">
              <w:rPr>
                <w:rFonts w:cs="Times New Roman"/>
                <w:sz w:val="28"/>
                <w:szCs w:val="28"/>
              </w:rPr>
              <w:t xml:space="preserve"> ngửa là </w:t>
            </w:r>
            <w:r w:rsidR="00400DDE" w:rsidRPr="00400DDE">
              <w:rPr>
                <w:rFonts w:asciiTheme="minorHAnsi" w:hAnsiTheme="minorHAnsi" w:cs="Times New Roman"/>
                <w:position w:val="-28"/>
                <w:sz w:val="28"/>
                <w:szCs w:val="28"/>
              </w:rPr>
              <w:object w:dxaOrig="859" w:dyaOrig="720" w14:anchorId="3184E85A">
                <v:shape id="_x0000_i1062" type="#_x0000_t75" style="width:43pt;height:36.55pt" o:ole="">
                  <v:imagedata r:id="rId82" o:title=""/>
                </v:shape>
                <o:OLEObject Type="Embed" ProgID="Equation.DSMT4" ShapeID="_x0000_i1062" DrawAspect="Content" ObjectID="_1786776716" r:id="rId83"/>
              </w:object>
            </w:r>
            <w:r w:rsidRPr="002256C4">
              <w:rPr>
                <w:rFonts w:cs="Times New Roman"/>
                <w:bCs/>
                <w:sz w:val="28"/>
                <w:szCs w:val="28"/>
                <w:lang w:val="nl-NL"/>
              </w:rPr>
              <w:t xml:space="preserve">                </w:t>
            </w:r>
          </w:p>
          <w:p w14:paraId="20E7DE50" w14:textId="2098C137" w:rsidR="00175736" w:rsidRPr="00A86C03" w:rsidRDefault="00175736" w:rsidP="00A86C03">
            <w:pPr>
              <w:jc w:val="both"/>
              <w:rPr>
                <w:rFonts w:cs="Times New Roman"/>
                <w:bCs/>
                <w:szCs w:val="28"/>
                <w:lang w:val="nl-NL"/>
              </w:rPr>
            </w:pPr>
          </w:p>
        </w:tc>
        <w:tc>
          <w:tcPr>
            <w:tcW w:w="1058" w:type="dxa"/>
            <w:tcBorders>
              <w:bottom w:val="dashSmallGap" w:sz="4" w:space="0" w:color="auto"/>
            </w:tcBorders>
          </w:tcPr>
          <w:p w14:paraId="3E43B692" w14:textId="3C287E8D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</w:t>
            </w:r>
            <w:r w:rsidR="002256C4">
              <w:rPr>
                <w:rFonts w:cs="Times New Roman"/>
                <w:b/>
                <w:i/>
                <w:szCs w:val="28"/>
                <w:lang w:val="fr-FR"/>
              </w:rPr>
              <w:t>5</w:t>
            </w:r>
          </w:p>
          <w:p w14:paraId="4688DD16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504349B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43C54276" w14:textId="788BAFD3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5</w:t>
            </w:r>
          </w:p>
        </w:tc>
      </w:tr>
      <w:tr w:rsidR="00637C00" w:rsidRPr="00A86C03" w14:paraId="2060ED2A" w14:textId="77777777" w:rsidTr="002256C4">
        <w:trPr>
          <w:trHeight w:val="620"/>
        </w:trPr>
        <w:tc>
          <w:tcPr>
            <w:tcW w:w="956" w:type="dxa"/>
            <w:vMerge w:val="restart"/>
            <w:vAlign w:val="center"/>
          </w:tcPr>
          <w:p w14:paraId="10648316" w14:textId="37CFF9F4" w:rsidR="00637C00" w:rsidRPr="00A86C03" w:rsidRDefault="00637C00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2 (</w:t>
            </w:r>
            <w:r w:rsidR="00400DDE">
              <w:rPr>
                <w:rFonts w:cs="Times New Roman"/>
                <w:b/>
                <w:bCs/>
                <w:szCs w:val="28"/>
                <w:lang w:val="fr-FR"/>
              </w:rPr>
              <w:t>2</w:t>
            </w: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đ)</w:t>
            </w:r>
          </w:p>
        </w:tc>
        <w:tc>
          <w:tcPr>
            <w:tcW w:w="8062" w:type="dxa"/>
            <w:tcBorders>
              <w:top w:val="single" w:sz="4" w:space="0" w:color="auto"/>
            </w:tcBorders>
          </w:tcPr>
          <w:p w14:paraId="0E6F6365" w14:textId="2469CAEA" w:rsidR="00637C00" w:rsidRPr="00400DDE" w:rsidRDefault="00637C00" w:rsidP="00400DDE">
            <w:pPr>
              <w:pStyle w:val="ListParagraph"/>
              <w:numPr>
                <w:ilvl w:val="0"/>
                <w:numId w:val="27"/>
              </w:numPr>
              <w:jc w:val="both"/>
              <w:rPr>
                <w:rFonts w:cs="Times New Roman"/>
                <w:sz w:val="28"/>
                <w:szCs w:val="28"/>
              </w:rPr>
            </w:pPr>
            <w:r w:rsidRPr="00400DDE">
              <w:rPr>
                <w:rFonts w:cs="Times New Roman"/>
                <w:sz w:val="28"/>
                <w:szCs w:val="28"/>
              </w:rPr>
              <w:t xml:space="preserve">a) </w:t>
            </w:r>
            <w:r w:rsidR="00D771AA" w:rsidRPr="00D771AA">
              <w:rPr>
                <w:rFonts w:asciiTheme="minorHAnsi" w:eastAsia="Times New Roman" w:hAnsiTheme="minorHAnsi" w:cs="Times New Roman"/>
                <w:b/>
                <w:bCs/>
                <w:position w:val="-68"/>
                <w:sz w:val="28"/>
                <w:szCs w:val="28"/>
                <w:lang w:val="vi"/>
              </w:rPr>
              <w:object w:dxaOrig="2860" w:dyaOrig="1900" w14:anchorId="69A839E3">
                <v:shape id="_x0000_i1063" type="#_x0000_t75" style="width:142.95pt;height:94.55pt" o:ole="">
                  <v:imagedata r:id="rId84" o:title=""/>
                </v:shape>
                <o:OLEObject Type="Embed" ProgID="Equation.DSMT4" ShapeID="_x0000_i1063" DrawAspect="Content" ObjectID="_1786776717" r:id="rId85"/>
              </w:object>
            </w:r>
          </w:p>
          <w:p w14:paraId="7B05ADC4" w14:textId="44AFDB47" w:rsidR="00400DDE" w:rsidRPr="00400DDE" w:rsidRDefault="00400DDE" w:rsidP="00400DDE">
            <w:pPr>
              <w:ind w:left="360"/>
              <w:jc w:val="both"/>
              <w:rPr>
                <w:rFonts w:cs="Times New Roman"/>
                <w:szCs w:val="28"/>
              </w:rPr>
            </w:pPr>
            <w:r w:rsidRPr="00400DDE">
              <w:rPr>
                <w:rFonts w:eastAsia="Times New Roman" w:cs="Times New Roman"/>
                <w:szCs w:val="28"/>
              </w:rPr>
              <w:t>b)</w:t>
            </w:r>
            <w:r w:rsidRPr="00400DDE">
              <w:rPr>
                <w:rFonts w:eastAsia="Times New Roman" w:cs="Times New Roman"/>
                <w:b/>
                <w:bCs/>
                <w:szCs w:val="28"/>
              </w:rPr>
              <w:t xml:space="preserve">    </w:t>
            </w:r>
            <w:r w:rsidR="00D771AA" w:rsidRPr="00D771AA">
              <w:rPr>
                <w:rFonts w:asciiTheme="minorHAnsi" w:hAnsiTheme="minorHAnsi"/>
                <w:position w:val="-124"/>
                <w:sz w:val="22"/>
                <w:lang w:val="vi"/>
              </w:rPr>
              <w:object w:dxaOrig="1900" w:dyaOrig="2620" w14:anchorId="0CD50F27">
                <v:shape id="_x0000_i1064" type="#_x0000_t75" style="width:94.55pt;height:131.1pt" o:ole="">
                  <v:imagedata r:id="rId86" o:title=""/>
                </v:shape>
                <o:OLEObject Type="Embed" ProgID="Equation.DSMT4" ShapeID="_x0000_i1064" DrawAspect="Content" ObjectID="_1786776718" r:id="rId87"/>
              </w:object>
            </w:r>
          </w:p>
        </w:tc>
        <w:tc>
          <w:tcPr>
            <w:tcW w:w="1058" w:type="dxa"/>
            <w:tcBorders>
              <w:top w:val="single" w:sz="4" w:space="0" w:color="auto"/>
            </w:tcBorders>
          </w:tcPr>
          <w:p w14:paraId="4C7B0A7E" w14:textId="77777777" w:rsidR="00400DDE" w:rsidRDefault="00400D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034AAEA5" w14:textId="77777777" w:rsidR="00400DDE" w:rsidRDefault="00400D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00DCCF9F" w14:textId="274E561F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5</w:t>
            </w:r>
          </w:p>
          <w:p w14:paraId="2781504E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BA210B4" w14:textId="77777777" w:rsidR="00400DDE" w:rsidRDefault="00400D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7DD6332C" w14:textId="77777777" w:rsidR="00400DDE" w:rsidRDefault="00400D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565DF45B" w14:textId="77777777" w:rsidR="00400DDE" w:rsidRDefault="00400D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1930DB2E" w14:textId="77777777" w:rsidR="00D771AA" w:rsidRDefault="00D771AA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3E8430C" w14:textId="297C1B52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</w:t>
            </w:r>
            <w:r w:rsidR="00400DDE">
              <w:rPr>
                <w:rFonts w:cs="Times New Roman"/>
                <w:b/>
                <w:i/>
                <w:szCs w:val="28"/>
                <w:lang w:val="fr-FR"/>
              </w:rPr>
              <w:t>,</w:t>
            </w: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5</w:t>
            </w:r>
          </w:p>
        </w:tc>
      </w:tr>
      <w:tr w:rsidR="00637C00" w:rsidRPr="00A86C03" w14:paraId="756D220B" w14:textId="77777777" w:rsidTr="002256C4">
        <w:trPr>
          <w:trHeight w:val="620"/>
        </w:trPr>
        <w:tc>
          <w:tcPr>
            <w:tcW w:w="956" w:type="dxa"/>
            <w:vMerge/>
            <w:vAlign w:val="center"/>
          </w:tcPr>
          <w:p w14:paraId="12CE815F" w14:textId="77777777" w:rsidR="00637C00" w:rsidRPr="00A86C03" w:rsidRDefault="00637C00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</w:p>
        </w:tc>
        <w:tc>
          <w:tcPr>
            <w:tcW w:w="8062" w:type="dxa"/>
            <w:tcBorders>
              <w:top w:val="dashSmallGap" w:sz="4" w:space="0" w:color="auto"/>
              <w:bottom w:val="single" w:sz="4" w:space="0" w:color="auto"/>
            </w:tcBorders>
          </w:tcPr>
          <w:p w14:paraId="154CD0FD" w14:textId="77777777" w:rsidR="00400DDE" w:rsidRDefault="00400DDE" w:rsidP="00A86C03">
            <w:pPr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asciiTheme="minorHAnsi" w:hAnsiTheme="minorHAnsi" w:cs="Times New Roman"/>
                <w:position w:val="-102"/>
                <w:sz w:val="22"/>
                <w:szCs w:val="28"/>
              </w:rPr>
              <w:object w:dxaOrig="1520" w:dyaOrig="2220" w14:anchorId="66B87448">
                <v:shape id="_x0000_i1065" type="#_x0000_t75" style="width:76.3pt;height:110.7pt" o:ole="">
                  <v:imagedata r:id="rId88" o:title=""/>
                </v:shape>
                <o:OLEObject Type="Embed" ProgID="Equation.DSMT4" ShapeID="_x0000_i1065" DrawAspect="Content" ObjectID="_1786776719" r:id="rId89"/>
              </w:object>
            </w:r>
          </w:p>
          <w:p w14:paraId="3EEE5773" w14:textId="40843B75" w:rsidR="00637C00" w:rsidRPr="00A86C03" w:rsidRDefault="005D1A15" w:rsidP="00A86C03">
            <w:pPr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 xml:space="preserve">b) </w:t>
            </w:r>
            <w:r w:rsidR="00400DDE" w:rsidRPr="00A86C03">
              <w:rPr>
                <w:rFonts w:asciiTheme="minorHAnsi" w:hAnsiTheme="minorHAnsi" w:cs="Times New Roman"/>
                <w:position w:val="-32"/>
                <w:sz w:val="22"/>
                <w:szCs w:val="28"/>
              </w:rPr>
              <w:object w:dxaOrig="2680" w:dyaOrig="780" w14:anchorId="02603956">
                <v:shape id="_x0000_i1066" type="#_x0000_t75" style="width:134.35pt;height:38.7pt" o:ole="">
                  <v:imagedata r:id="rId73" o:title=""/>
                </v:shape>
                <o:OLEObject Type="Embed" ProgID="Equation.DSMT4" ShapeID="_x0000_i1066" DrawAspect="Content" ObjectID="_1786776720" r:id="rId90"/>
              </w:object>
            </w:r>
          </w:p>
          <w:p w14:paraId="46132ED6" w14:textId="57CCB9CA" w:rsidR="00637C00" w:rsidRPr="00A86C03" w:rsidRDefault="00637C00" w:rsidP="00A86C03">
            <w:pPr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lastRenderedPageBreak/>
              <w:t xml:space="preserve">TH1: </w:t>
            </w:r>
            <w:r w:rsidR="00400DDE" w:rsidRPr="00A86C03">
              <w:rPr>
                <w:rFonts w:asciiTheme="minorHAnsi" w:hAnsiTheme="minorHAnsi" w:cs="Times New Roman"/>
                <w:position w:val="-66"/>
                <w:sz w:val="22"/>
                <w:szCs w:val="28"/>
              </w:rPr>
              <w:object w:dxaOrig="1200" w:dyaOrig="1460" w14:anchorId="164C3073">
                <v:shape id="_x0000_i1067" type="#_x0000_t75" style="width:60.2pt;height:73.05pt" o:ole="">
                  <v:imagedata r:id="rId91" o:title=""/>
                </v:shape>
                <o:OLEObject Type="Embed" ProgID="Equation.DSMT4" ShapeID="_x0000_i1067" DrawAspect="Content" ObjectID="_1786776721" r:id="rId92"/>
              </w:object>
            </w:r>
            <w:r w:rsidRPr="00A86C03">
              <w:rPr>
                <w:rFonts w:cs="Times New Roman"/>
                <w:szCs w:val="28"/>
              </w:rPr>
              <w:t xml:space="preserve">                                            TH2: </w:t>
            </w:r>
            <w:r w:rsidR="003D382F" w:rsidRPr="003D382F">
              <w:rPr>
                <w:rFonts w:asciiTheme="minorHAnsi" w:hAnsiTheme="minorHAnsi" w:cs="Times New Roman"/>
                <w:position w:val="-122"/>
                <w:sz w:val="22"/>
                <w:szCs w:val="28"/>
              </w:rPr>
              <w:object w:dxaOrig="1380" w:dyaOrig="2580" w14:anchorId="34FB9E3A">
                <v:shape id="_x0000_i1068" type="#_x0000_t75" style="width:68.8pt;height:128.95pt" o:ole="">
                  <v:imagedata r:id="rId93" o:title=""/>
                </v:shape>
                <o:OLEObject Type="Embed" ProgID="Equation.DSMT4" ShapeID="_x0000_i1068" DrawAspect="Content" ObjectID="_1786776722" r:id="rId94"/>
              </w:object>
            </w:r>
          </w:p>
          <w:p w14:paraId="1745E33E" w14:textId="79ADC2FD" w:rsidR="00637C00" w:rsidRPr="00A86C03" w:rsidRDefault="00637C00" w:rsidP="00A86C03">
            <w:pPr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 xml:space="preserve">Vậy </w:t>
            </w:r>
            <w:r w:rsidR="003D382F" w:rsidRPr="00A86C03">
              <w:rPr>
                <w:rFonts w:asciiTheme="minorHAnsi" w:hAnsiTheme="minorHAnsi" w:cs="Times New Roman"/>
                <w:position w:val="-32"/>
                <w:sz w:val="22"/>
                <w:szCs w:val="28"/>
              </w:rPr>
              <w:object w:dxaOrig="1480" w:dyaOrig="780" w14:anchorId="56D47D61">
                <v:shape id="_x0000_i1069" type="#_x0000_t75" style="width:74.15pt;height:38.7pt" o:ole="">
                  <v:imagedata r:id="rId95" o:title=""/>
                </v:shape>
                <o:OLEObject Type="Embed" ProgID="Equation.DSMT4" ShapeID="_x0000_i1069" DrawAspect="Content" ObjectID="_1786776723" r:id="rId96"/>
              </w:object>
            </w:r>
          </w:p>
        </w:tc>
        <w:tc>
          <w:tcPr>
            <w:tcW w:w="1058" w:type="dxa"/>
            <w:tcBorders>
              <w:top w:val="dashSmallGap" w:sz="4" w:space="0" w:color="auto"/>
              <w:bottom w:val="single" w:sz="4" w:space="0" w:color="auto"/>
            </w:tcBorders>
          </w:tcPr>
          <w:p w14:paraId="5BC754C0" w14:textId="77777777" w:rsidR="00637C00" w:rsidRPr="00A86C03" w:rsidRDefault="00637C00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72BCE04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78CF70AF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3944E760" w14:textId="3EFA4776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5</w:t>
            </w:r>
          </w:p>
          <w:p w14:paraId="2BC1FE5D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014798ED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67340C4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07545D38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7FB2AF21" w14:textId="77777777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0B2751FB" w14:textId="77777777" w:rsidR="00400DDE" w:rsidRDefault="00400D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F3D486F" w14:textId="77777777" w:rsidR="00400DDE" w:rsidRDefault="00400D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A4EDD52" w14:textId="77777777" w:rsidR="00A64ED3" w:rsidRDefault="00A64ED3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F2B912B" w14:textId="3F9AA23D" w:rsidR="00C00F98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lastRenderedPageBreak/>
              <w:t>0,5</w:t>
            </w:r>
          </w:p>
        </w:tc>
      </w:tr>
      <w:tr w:rsidR="00C55396" w:rsidRPr="00A86C03" w14:paraId="0222EF51" w14:textId="77777777" w:rsidTr="002256C4">
        <w:trPr>
          <w:trHeight w:val="620"/>
        </w:trPr>
        <w:tc>
          <w:tcPr>
            <w:tcW w:w="956" w:type="dxa"/>
            <w:vAlign w:val="center"/>
          </w:tcPr>
          <w:p w14:paraId="695F63B8" w14:textId="2908DB87" w:rsidR="00C55396" w:rsidRPr="00A86C03" w:rsidRDefault="00C55396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lastRenderedPageBreak/>
              <w:t>3 (1đ)</w:t>
            </w:r>
          </w:p>
        </w:tc>
        <w:tc>
          <w:tcPr>
            <w:tcW w:w="8062" w:type="dxa"/>
            <w:tcBorders>
              <w:top w:val="single" w:sz="4" w:space="0" w:color="auto"/>
            </w:tcBorders>
          </w:tcPr>
          <w:p w14:paraId="02CCDB37" w14:textId="77777777" w:rsidR="004D3F35" w:rsidRDefault="003D382F" w:rsidP="00A64ED3">
            <w:pPr>
              <w:pStyle w:val="ListParagraph"/>
              <w:spacing w:line="360" w:lineRule="auto"/>
              <w:ind w:left="0"/>
              <w:jc w:val="both"/>
              <w:rPr>
                <w:rFonts w:cs="Times New Roman"/>
                <w:bCs/>
                <w:sz w:val="28"/>
                <w:szCs w:val="28"/>
              </w:rPr>
            </w:pPr>
            <w:r>
              <w:rPr>
                <w:rFonts w:cs="Times New Roman"/>
                <w:bCs/>
                <w:sz w:val="28"/>
                <w:szCs w:val="28"/>
              </w:rPr>
              <w:t>a) T</w:t>
            </w:r>
            <w:r w:rsidRPr="00A86C03">
              <w:rPr>
                <w:rFonts w:cs="Times New Roman"/>
                <w:bCs/>
                <w:sz w:val="28"/>
                <w:szCs w:val="28"/>
              </w:rPr>
              <w:t>ỉ số phần trăm của số học sinh học lực Giỏi so với tổng số học sinh lớp 6A</w:t>
            </w:r>
            <w:r>
              <w:rPr>
                <w:rFonts w:cs="Times New Roman"/>
                <w:bCs/>
                <w:sz w:val="28"/>
                <w:szCs w:val="28"/>
              </w:rPr>
              <w:t xml:space="preserve"> là 22:40.100(%) = 55 %</w:t>
            </w:r>
          </w:p>
          <w:p w14:paraId="6B661E59" w14:textId="77777777" w:rsidR="003D382F" w:rsidRDefault="003D382F" w:rsidP="00A64ED3">
            <w:pPr>
              <w:pStyle w:val="ListParagraph"/>
              <w:spacing w:line="360" w:lineRule="auto"/>
              <w:ind w:left="0"/>
              <w:jc w:val="both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b) Số học sinh khá là 40 – 22 – 8  = 10 (hs)</w:t>
            </w:r>
          </w:p>
          <w:p w14:paraId="1534E0BE" w14:textId="77777777" w:rsidR="003B035D" w:rsidRDefault="003B035D" w:rsidP="00A64ED3">
            <w:pPr>
              <w:pStyle w:val="ListParagraph"/>
              <w:spacing w:line="360" w:lineRule="auto"/>
              <w:ind w:left="0"/>
              <w:jc w:val="both"/>
              <w:rPr>
                <w:rFonts w:cs="Times New Roman"/>
                <w:bCs/>
                <w:sz w:val="28"/>
                <w:szCs w:val="28"/>
              </w:rPr>
            </w:pPr>
            <w:r>
              <w:rPr>
                <w:rFonts w:cs="Times New Roman"/>
                <w:bCs/>
                <w:sz w:val="28"/>
                <w:szCs w:val="28"/>
              </w:rPr>
              <w:t>T</w:t>
            </w:r>
            <w:r w:rsidRPr="00A86C03">
              <w:rPr>
                <w:rFonts w:cs="Times New Roman"/>
                <w:bCs/>
                <w:sz w:val="28"/>
                <w:szCs w:val="28"/>
              </w:rPr>
              <w:t>ỉ số phần trăm giữa học sinh học lực Đạt với tổng số học sinh học lực Giỏi và Khá</w:t>
            </w:r>
            <w:r>
              <w:rPr>
                <w:rFonts w:cs="Times New Roman"/>
                <w:bCs/>
                <w:sz w:val="28"/>
                <w:szCs w:val="28"/>
              </w:rPr>
              <w:t xml:space="preserve"> là </w:t>
            </w:r>
            <w:r w:rsidR="00BB4BA0">
              <w:rPr>
                <w:rFonts w:cs="Times New Roman"/>
                <w:bCs/>
                <w:sz w:val="28"/>
                <w:szCs w:val="28"/>
              </w:rPr>
              <w:t xml:space="preserve"> 8: (22+10).100(%) = 25 (%)</w:t>
            </w:r>
          </w:p>
          <w:p w14:paraId="0B8169D5" w14:textId="0E649E0D" w:rsidR="00BB4BA0" w:rsidRPr="00A86C03" w:rsidRDefault="00BB4BA0" w:rsidP="00A64ED3">
            <w:pPr>
              <w:pStyle w:val="ListParagraph"/>
              <w:spacing w:line="360" w:lineRule="auto"/>
              <w:ind w:left="0"/>
              <w:jc w:val="both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058" w:type="dxa"/>
            <w:tcBorders>
              <w:top w:val="single" w:sz="4" w:space="0" w:color="auto"/>
            </w:tcBorders>
          </w:tcPr>
          <w:p w14:paraId="5D3A7A1F" w14:textId="5E085C26" w:rsidR="00C55396" w:rsidRPr="00A86C03" w:rsidRDefault="00C00F9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</w:t>
            </w:r>
            <w:r w:rsidR="0011578F" w:rsidRPr="00A86C03">
              <w:rPr>
                <w:rFonts w:cs="Times New Roman"/>
                <w:b/>
                <w:i/>
                <w:szCs w:val="28"/>
                <w:lang w:val="fr-FR"/>
              </w:rPr>
              <w:t>5</w:t>
            </w:r>
          </w:p>
          <w:p w14:paraId="72AB514A" w14:textId="77777777" w:rsidR="0011578F" w:rsidRPr="00A86C03" w:rsidRDefault="0011578F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1E49895D" w14:textId="77777777" w:rsidR="00A64ED3" w:rsidRDefault="00A64ED3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75998C94" w14:textId="241A4158" w:rsidR="0011578F" w:rsidRPr="00A86C03" w:rsidRDefault="0011578F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</w:t>
            </w:r>
            <w:r w:rsidR="00BB4BA0">
              <w:rPr>
                <w:rFonts w:cs="Times New Roman"/>
                <w:b/>
                <w:i/>
                <w:szCs w:val="28"/>
                <w:lang w:val="fr-FR"/>
              </w:rPr>
              <w:t>2</w:t>
            </w: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5</w:t>
            </w:r>
          </w:p>
          <w:p w14:paraId="51C91B36" w14:textId="77777777" w:rsidR="00BB4BA0" w:rsidRDefault="00BB4BA0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7EC5B7A3" w14:textId="56BDFE14" w:rsidR="0011578F" w:rsidRPr="00A86C03" w:rsidRDefault="0011578F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</w:tc>
      </w:tr>
      <w:tr w:rsidR="003461D8" w:rsidRPr="00A86C03" w14:paraId="192B87F5" w14:textId="77777777" w:rsidTr="002256C4">
        <w:trPr>
          <w:trHeight w:val="3599"/>
        </w:trPr>
        <w:tc>
          <w:tcPr>
            <w:tcW w:w="956" w:type="dxa"/>
            <w:vAlign w:val="center"/>
          </w:tcPr>
          <w:p w14:paraId="7028975A" w14:textId="77777777" w:rsidR="003461D8" w:rsidRPr="00A86C03" w:rsidRDefault="003461D8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</w:p>
          <w:p w14:paraId="60433D72" w14:textId="77777777" w:rsidR="003461D8" w:rsidRPr="00A86C03" w:rsidRDefault="003461D8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</w:p>
          <w:p w14:paraId="0E993208" w14:textId="2B25BE36" w:rsidR="003461D8" w:rsidRPr="00A86C03" w:rsidRDefault="00BB4BA0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  <w:r>
              <w:rPr>
                <w:rFonts w:cs="Times New Roman"/>
                <w:b/>
                <w:bCs/>
                <w:szCs w:val="28"/>
                <w:lang w:val="fr-FR"/>
              </w:rPr>
              <w:t xml:space="preserve"> </w:t>
            </w:r>
            <w:r w:rsidR="00C55396" w:rsidRPr="00A86C03">
              <w:rPr>
                <w:rFonts w:cs="Times New Roman"/>
                <w:b/>
                <w:bCs/>
                <w:szCs w:val="28"/>
                <w:lang w:val="fr-FR"/>
              </w:rPr>
              <w:t>4</w:t>
            </w:r>
          </w:p>
          <w:p w14:paraId="26211ACD" w14:textId="79F66EC5" w:rsidR="003461D8" w:rsidRPr="00A86C03" w:rsidRDefault="003461D8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(</w:t>
            </w:r>
            <w:r w:rsidR="003D382F">
              <w:rPr>
                <w:rFonts w:cs="Times New Roman"/>
                <w:b/>
                <w:bCs/>
                <w:szCs w:val="28"/>
                <w:lang w:val="fr-FR"/>
              </w:rPr>
              <w:t>2</w:t>
            </w:r>
            <w:r w:rsidRPr="00A86C03">
              <w:rPr>
                <w:rFonts w:cs="Times New Roman"/>
                <w:b/>
                <w:bCs/>
                <w:szCs w:val="28"/>
                <w:lang w:val="fr-FR"/>
              </w:rPr>
              <w:t>đ)</w:t>
            </w:r>
          </w:p>
        </w:tc>
        <w:tc>
          <w:tcPr>
            <w:tcW w:w="8062" w:type="dxa"/>
          </w:tcPr>
          <w:p w14:paraId="690FCB74" w14:textId="77777777" w:rsidR="009A6885" w:rsidRDefault="004C74DE" w:rsidP="00A86C03">
            <w:pPr>
              <w:jc w:val="both"/>
              <w:rPr>
                <w:rFonts w:cs="Times New Roman"/>
                <w:szCs w:val="28"/>
                <w:lang w:val="fr-FR"/>
              </w:rPr>
            </w:pPr>
            <w:r w:rsidRPr="00A86C03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1BA70F3C" wp14:editId="33986CC6">
                  <wp:extent cx="2958613" cy="1909011"/>
                  <wp:effectExtent l="0" t="0" r="0" b="0"/>
                  <wp:docPr id="82545217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3903556" name="Picture 933903556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6259" cy="19203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2559FF" w14:textId="281FA0F7" w:rsidR="004C74DE" w:rsidRPr="00A64ED3" w:rsidRDefault="00A64ED3" w:rsidP="00A64ED3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a) </w:t>
            </w:r>
            <w:r w:rsidR="004C74DE" w:rsidRPr="00A64ED3">
              <w:rPr>
                <w:rFonts w:cs="Times New Roman"/>
                <w:szCs w:val="28"/>
              </w:rPr>
              <w:t>Kể tên hai tia đối nhau gốc A là Ax và Ay (AB và AC)</w:t>
            </w:r>
          </w:p>
          <w:p w14:paraId="2790D824" w14:textId="1EAC0A75" w:rsidR="004C74DE" w:rsidRPr="004C74DE" w:rsidRDefault="004C74DE" w:rsidP="004C74DE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ind w:left="360"/>
              <w:jc w:val="both"/>
              <w:rPr>
                <w:rFonts w:cs="Times New Roman"/>
                <w:szCs w:val="28"/>
              </w:rPr>
            </w:pPr>
            <w:r w:rsidRPr="004C74DE">
              <w:rPr>
                <w:rFonts w:cs="Times New Roman"/>
                <w:szCs w:val="28"/>
              </w:rPr>
              <w:t xml:space="preserve"> </w:t>
            </w:r>
            <w:r>
              <w:rPr>
                <w:rFonts w:cs="Times New Roman"/>
                <w:szCs w:val="28"/>
              </w:rPr>
              <w:t>H</w:t>
            </w:r>
            <w:r w:rsidRPr="004C74DE">
              <w:rPr>
                <w:rFonts w:cs="Times New Roman"/>
                <w:szCs w:val="28"/>
              </w:rPr>
              <w:t>ai tia trùng nhau gốc A</w:t>
            </w:r>
            <w:r>
              <w:rPr>
                <w:rFonts w:cs="Times New Roman"/>
                <w:szCs w:val="28"/>
              </w:rPr>
              <w:t xml:space="preserve"> là AB và Ax.</w:t>
            </w:r>
          </w:p>
          <w:p w14:paraId="1E9DB507" w14:textId="58BC85B7" w:rsidR="004C74DE" w:rsidRPr="00A64ED3" w:rsidRDefault="00A64ED3" w:rsidP="00A64ED3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b) </w:t>
            </w:r>
            <w:r w:rsidR="004C74DE" w:rsidRPr="00A64ED3">
              <w:rPr>
                <w:rFonts w:cs="Times New Roman"/>
                <w:szCs w:val="28"/>
              </w:rPr>
              <w:t xml:space="preserve">Kể tên các góc vuông là </w:t>
            </w:r>
            <w:r w:rsidR="00F630BA" w:rsidRPr="00A64ED3">
              <w:rPr>
                <w:rFonts w:cs="Times New Roman"/>
                <w:szCs w:val="28"/>
              </w:rPr>
              <w:t>xAz; zAy</w:t>
            </w:r>
          </w:p>
          <w:p w14:paraId="7AC0A827" w14:textId="6C38E311" w:rsidR="004C74DE" w:rsidRPr="004C74DE" w:rsidRDefault="00F630BA" w:rsidP="004C74DE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ind w:left="36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     </w:t>
            </w:r>
            <w:r w:rsidR="004C74DE">
              <w:rPr>
                <w:rFonts w:cs="Times New Roman"/>
                <w:szCs w:val="28"/>
              </w:rPr>
              <w:t>G</w:t>
            </w:r>
            <w:r w:rsidR="004C74DE" w:rsidRPr="004C74DE">
              <w:rPr>
                <w:rFonts w:cs="Times New Roman"/>
                <w:szCs w:val="28"/>
              </w:rPr>
              <w:t xml:space="preserve">óc bẹt </w:t>
            </w:r>
            <w:r>
              <w:rPr>
                <w:rFonts w:cs="Times New Roman"/>
                <w:szCs w:val="28"/>
              </w:rPr>
              <w:t>là xAy.</w:t>
            </w:r>
          </w:p>
          <w:p w14:paraId="4BFFE085" w14:textId="5D6BEA6D" w:rsidR="004C74DE" w:rsidRPr="00A86C03" w:rsidRDefault="004C74DE" w:rsidP="004C74DE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 xml:space="preserve">c) Nếu điểm M nằm trong góc yAz thì góc xAM là góc tù </w:t>
            </w:r>
          </w:p>
          <w:p w14:paraId="32552E00" w14:textId="06631656" w:rsidR="004C74DE" w:rsidRDefault="004C74DE" w:rsidP="004C74DE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>d) Điểm A có là trung điểm của đoạn thẳng BC</w:t>
            </w:r>
            <w:r w:rsidR="00F630BA">
              <w:rPr>
                <w:rFonts w:cs="Times New Roman"/>
                <w:szCs w:val="28"/>
              </w:rPr>
              <w:t xml:space="preserve">. </w:t>
            </w:r>
            <w:r w:rsidRPr="00A86C03">
              <w:rPr>
                <w:rFonts w:cs="Times New Roman"/>
                <w:szCs w:val="28"/>
              </w:rPr>
              <w:t>Vì</w:t>
            </w:r>
          </w:p>
          <w:p w14:paraId="524CA4D6" w14:textId="00CA10CC" w:rsidR="00F630BA" w:rsidRPr="00A86C03" w:rsidRDefault="00F630BA" w:rsidP="004C74DE">
            <w:pPr>
              <w:tabs>
                <w:tab w:val="left" w:pos="0"/>
                <w:tab w:val="left" w:pos="567"/>
                <w:tab w:val="left" w:pos="2835"/>
                <w:tab w:val="left" w:pos="5103"/>
                <w:tab w:val="left" w:pos="7371"/>
              </w:tabs>
              <w:spacing w:before="60" w:after="60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A nằm giữa B và C; AB = AC = 3cm.</w:t>
            </w:r>
          </w:p>
          <w:p w14:paraId="534F89BB" w14:textId="2E30A7EE" w:rsidR="004C74DE" w:rsidRPr="00A86C03" w:rsidRDefault="004C74DE" w:rsidP="00A86C03">
            <w:pPr>
              <w:jc w:val="both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1058" w:type="dxa"/>
          </w:tcPr>
          <w:p w14:paraId="10A2DFC1" w14:textId="77777777" w:rsidR="004C74DE" w:rsidRDefault="004C74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5903CE22" w14:textId="77777777" w:rsidR="004C74DE" w:rsidRDefault="004C74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03DF0034" w14:textId="77777777" w:rsidR="004C74DE" w:rsidRDefault="004C74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9B0E0CE" w14:textId="77777777" w:rsidR="004C74DE" w:rsidRDefault="004C74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8BC64E7" w14:textId="77777777" w:rsidR="004C74DE" w:rsidRDefault="004C74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75A6E07A" w14:textId="77777777" w:rsidR="004C74DE" w:rsidRDefault="004C74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4B9CE4FC" w14:textId="77777777" w:rsidR="004C74DE" w:rsidRDefault="004C74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03733FF8" w14:textId="77777777" w:rsidR="00A64ED3" w:rsidRDefault="00A64ED3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FF0887F" w14:textId="77777777" w:rsidR="00A64ED3" w:rsidRDefault="00A64ED3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5E95AE57" w14:textId="77777777" w:rsidR="00A64ED3" w:rsidRDefault="00A64ED3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334A479" w14:textId="39B136F2" w:rsidR="003461D8" w:rsidRPr="00A86C03" w:rsidRDefault="0011578F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  <w:p w14:paraId="6B709E48" w14:textId="78DE75AB" w:rsidR="0011578F" w:rsidRPr="00A86C03" w:rsidRDefault="004C74DE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  <w:p w14:paraId="786A978D" w14:textId="77777777" w:rsidR="00F630BA" w:rsidRPr="00A86C03" w:rsidRDefault="00F630BA" w:rsidP="00F630BA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  <w:p w14:paraId="2C44F35C" w14:textId="77777777" w:rsidR="00F630BA" w:rsidRPr="00A86C03" w:rsidRDefault="00F630BA" w:rsidP="00F630BA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  <w:p w14:paraId="66EED32F" w14:textId="77777777" w:rsidR="00F630BA" w:rsidRDefault="00F630BA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7114371" w14:textId="100D3D21" w:rsidR="0011578F" w:rsidRPr="00A86C03" w:rsidRDefault="0011578F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5</w:t>
            </w:r>
          </w:p>
          <w:p w14:paraId="0CF0EEBF" w14:textId="77777777" w:rsidR="0011578F" w:rsidRPr="00A86C03" w:rsidRDefault="0011578F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71D8CF1E" w14:textId="111D755D" w:rsidR="0011578F" w:rsidRPr="00A86C03" w:rsidRDefault="0011578F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5</w:t>
            </w:r>
          </w:p>
          <w:p w14:paraId="5337A7C1" w14:textId="651FD439" w:rsidR="0011578F" w:rsidRPr="00A86C03" w:rsidRDefault="0011578F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</w:tc>
      </w:tr>
      <w:tr w:rsidR="00637C00" w:rsidRPr="00A86C03" w14:paraId="69BF3D57" w14:textId="77777777" w:rsidTr="00A64ED3">
        <w:trPr>
          <w:trHeight w:val="2967"/>
        </w:trPr>
        <w:tc>
          <w:tcPr>
            <w:tcW w:w="956" w:type="dxa"/>
            <w:vMerge w:val="restart"/>
            <w:vAlign w:val="center"/>
          </w:tcPr>
          <w:p w14:paraId="65114098" w14:textId="0C329025" w:rsidR="00637C00" w:rsidRPr="00A86C03" w:rsidRDefault="003D382F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  <w:r>
              <w:rPr>
                <w:rFonts w:cs="Times New Roman"/>
                <w:b/>
                <w:bCs/>
                <w:szCs w:val="28"/>
                <w:lang w:val="fr-FR"/>
              </w:rPr>
              <w:t>5</w:t>
            </w:r>
            <w:r w:rsidR="00637C00" w:rsidRPr="00A86C03">
              <w:rPr>
                <w:rFonts w:cs="Times New Roman"/>
                <w:b/>
                <w:bCs/>
                <w:szCs w:val="28"/>
                <w:lang w:val="fr-FR"/>
              </w:rPr>
              <w:t xml:space="preserve"> (1đ)</w:t>
            </w:r>
          </w:p>
        </w:tc>
        <w:tc>
          <w:tcPr>
            <w:tcW w:w="8062" w:type="dxa"/>
            <w:tcBorders>
              <w:bottom w:val="dashSmallGap" w:sz="4" w:space="0" w:color="auto"/>
            </w:tcBorders>
          </w:tcPr>
          <w:p w14:paraId="7BBB312A" w14:textId="0E94E28E" w:rsidR="00F630BA" w:rsidRPr="00A86C03" w:rsidRDefault="00637C00" w:rsidP="00F630BA">
            <w:pPr>
              <w:tabs>
                <w:tab w:val="left" w:pos="992"/>
              </w:tabs>
              <w:jc w:val="both"/>
              <w:rPr>
                <w:rFonts w:cs="Times New Roman"/>
                <w:noProof/>
                <w:szCs w:val="28"/>
              </w:rPr>
            </w:pPr>
            <w:r w:rsidRPr="00A86C03">
              <w:rPr>
                <w:rFonts w:cs="Times New Roman"/>
                <w:szCs w:val="28"/>
              </w:rPr>
              <w:t xml:space="preserve">1) </w:t>
            </w:r>
            <w:r w:rsidR="00337327" w:rsidRPr="00416231">
              <w:rPr>
                <w:rFonts w:ascii="Cambria" w:eastAsia="MS Mincho" w:hAnsi="Cambria" w:cs="Times New Roman"/>
                <w:position w:val="-100"/>
                <w:sz w:val="26"/>
                <w:szCs w:val="26"/>
              </w:rPr>
              <w:object w:dxaOrig="6800" w:dyaOrig="2040" w14:anchorId="562618DE">
                <v:shape id="_x0000_i1070" type="#_x0000_t75" style="width:339.6pt;height:102.1pt" o:ole="">
                  <v:imagedata r:id="rId97" o:title=""/>
                </v:shape>
                <o:OLEObject Type="Embed" ProgID="Equation.DSMT4" ShapeID="_x0000_i1070" DrawAspect="Content" ObjectID="_1786776724" r:id="rId98"/>
              </w:object>
            </w:r>
          </w:p>
          <w:p w14:paraId="480451F9" w14:textId="77777777" w:rsidR="00637C00" w:rsidRDefault="00637C00" w:rsidP="00A86C03">
            <w:pPr>
              <w:pStyle w:val="ListParagraph"/>
              <w:ind w:left="1440" w:hanging="990"/>
              <w:jc w:val="both"/>
              <w:rPr>
                <w:rFonts w:cs="Times New Roman"/>
                <w:noProof/>
                <w:sz w:val="28"/>
                <w:szCs w:val="28"/>
              </w:rPr>
            </w:pPr>
          </w:p>
          <w:p w14:paraId="1B58F248" w14:textId="77777777" w:rsidR="00A64ED3" w:rsidRPr="00A64ED3" w:rsidRDefault="00A64ED3" w:rsidP="00A64ED3"/>
          <w:p w14:paraId="211D3F21" w14:textId="77777777" w:rsidR="00A64ED3" w:rsidRPr="00A64ED3" w:rsidRDefault="00A64ED3" w:rsidP="00A64ED3"/>
          <w:p w14:paraId="61E7EB8C" w14:textId="62F317D5" w:rsidR="00A64ED3" w:rsidRPr="00A64ED3" w:rsidRDefault="00A64ED3" w:rsidP="00A64ED3"/>
        </w:tc>
        <w:tc>
          <w:tcPr>
            <w:tcW w:w="1058" w:type="dxa"/>
            <w:tcBorders>
              <w:bottom w:val="dashSmallGap" w:sz="4" w:space="0" w:color="auto"/>
            </w:tcBorders>
          </w:tcPr>
          <w:p w14:paraId="56198026" w14:textId="77777777" w:rsidR="00637C00" w:rsidRPr="00A86C03" w:rsidRDefault="00637C00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509D35B2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  <w:p w14:paraId="3B5A23C5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06FDBC89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54EAD38E" w14:textId="77777777" w:rsidR="00A64ED3" w:rsidRDefault="00A64ED3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19443C05" w14:textId="1C6B215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</w:tc>
      </w:tr>
      <w:tr w:rsidR="00637C00" w:rsidRPr="00A86C03" w14:paraId="753C1F5A" w14:textId="77777777" w:rsidTr="002256C4">
        <w:trPr>
          <w:trHeight w:val="4549"/>
        </w:trPr>
        <w:tc>
          <w:tcPr>
            <w:tcW w:w="956" w:type="dxa"/>
            <w:vMerge/>
            <w:vAlign w:val="center"/>
          </w:tcPr>
          <w:p w14:paraId="14AD4175" w14:textId="77777777" w:rsidR="00637C00" w:rsidRPr="00A86C03" w:rsidRDefault="00637C00" w:rsidP="00A86C03">
            <w:pPr>
              <w:jc w:val="both"/>
              <w:rPr>
                <w:rFonts w:cs="Times New Roman"/>
                <w:b/>
                <w:bCs/>
                <w:szCs w:val="28"/>
                <w:lang w:val="fr-FR"/>
              </w:rPr>
            </w:pPr>
          </w:p>
        </w:tc>
        <w:tc>
          <w:tcPr>
            <w:tcW w:w="8062" w:type="dxa"/>
            <w:tcBorders>
              <w:top w:val="dashSmallGap" w:sz="4" w:space="0" w:color="auto"/>
              <w:bottom w:val="single" w:sz="4" w:space="0" w:color="auto"/>
            </w:tcBorders>
          </w:tcPr>
          <w:p w14:paraId="42F339F8" w14:textId="6629F457" w:rsidR="00637C00" w:rsidRPr="00A86C03" w:rsidRDefault="00637C00" w:rsidP="00A86C03">
            <w:pPr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  <w:lang w:val="it-IT"/>
              </w:rPr>
              <w:t xml:space="preserve">2) </w:t>
            </w:r>
            <w:r w:rsidRPr="00A86C03">
              <w:rPr>
                <w:rFonts w:cs="Times New Roman"/>
                <w:szCs w:val="28"/>
                <w:lang w:val="it-IT"/>
              </w:rPr>
              <w:tab/>
            </w:r>
            <w:r w:rsidRPr="00A86C03">
              <w:rPr>
                <w:rFonts w:asciiTheme="minorHAnsi" w:hAnsiTheme="minorHAnsi" w:cs="Times New Roman"/>
                <w:position w:val="-24"/>
                <w:sz w:val="22"/>
                <w:szCs w:val="28"/>
              </w:rPr>
              <w:object w:dxaOrig="3940" w:dyaOrig="620" w14:anchorId="4A278CD0">
                <v:shape id="_x0000_i1071" type="#_x0000_t75" style="width:195.6pt;height:31.15pt" o:ole="">
                  <v:imagedata r:id="rId99" o:title=""/>
                </v:shape>
                <o:OLEObject Type="Embed" ProgID="Equation.DSMT4" ShapeID="_x0000_i1071" DrawAspect="Content" ObjectID="_1786776725" r:id="rId100"/>
              </w:object>
            </w:r>
          </w:p>
          <w:p w14:paraId="0803AD19" w14:textId="77777777" w:rsidR="00637C00" w:rsidRPr="00A86C03" w:rsidRDefault="00637C00" w:rsidP="00A86C03">
            <w:pPr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 xml:space="preserve">Các phân số trên có dạng </w:t>
            </w:r>
            <w:r w:rsidRPr="00A86C03">
              <w:rPr>
                <w:rFonts w:asciiTheme="minorHAnsi" w:hAnsiTheme="minorHAnsi" w:cs="Times New Roman"/>
                <w:position w:val="-24"/>
                <w:sz w:val="22"/>
                <w:szCs w:val="28"/>
                <w:lang w:val="fr-FR"/>
              </w:rPr>
              <w:object w:dxaOrig="2840" w:dyaOrig="620" w14:anchorId="6A51DA82">
                <v:shape id="_x0000_i1072" type="#_x0000_t75" style="width:140.8pt;height:31.15pt" o:ole="">
                  <v:imagedata r:id="rId101" o:title=""/>
                </v:shape>
                <o:OLEObject Type="Embed" ProgID="Equation.DSMT4" ShapeID="_x0000_i1072" DrawAspect="Content" ObjectID="_1786776726" r:id="rId102"/>
              </w:object>
            </w:r>
          </w:p>
          <w:p w14:paraId="10144EEF" w14:textId="77777777" w:rsidR="00637C00" w:rsidRPr="00A86C03" w:rsidRDefault="00637C00" w:rsidP="00A86C03">
            <w:pPr>
              <w:jc w:val="both"/>
              <w:rPr>
                <w:rFonts w:cs="Times New Roman"/>
                <w:szCs w:val="28"/>
              </w:rPr>
            </w:pPr>
            <w:r w:rsidRPr="00A86C03">
              <w:rPr>
                <w:rFonts w:cs="Times New Roman"/>
                <w:szCs w:val="28"/>
              </w:rPr>
              <w:t xml:space="preserve">Để </w:t>
            </w:r>
            <w:r w:rsidRPr="00A86C03">
              <w:rPr>
                <w:rFonts w:asciiTheme="minorHAnsi" w:hAnsiTheme="minorHAnsi" w:cs="Times New Roman"/>
                <w:position w:val="-24"/>
                <w:sz w:val="22"/>
                <w:szCs w:val="28"/>
                <w:lang w:val="fr-FR"/>
              </w:rPr>
              <w:object w:dxaOrig="920" w:dyaOrig="620" w14:anchorId="613889FC">
                <v:shape id="_x0000_i1073" type="#_x0000_t75" style="width:44.05pt;height:31.15pt" o:ole="">
                  <v:imagedata r:id="rId103" o:title=""/>
                </v:shape>
                <o:OLEObject Type="Embed" ProgID="Equation.DSMT4" ShapeID="_x0000_i1073" DrawAspect="Content" ObjectID="_1786776727" r:id="rId104"/>
              </w:object>
            </w:r>
            <w:r w:rsidRPr="00A86C03">
              <w:rPr>
                <w:rFonts w:cs="Times New Roman"/>
                <w:szCs w:val="28"/>
              </w:rPr>
              <w:t xml:space="preserve"> tối giản thì :</w:t>
            </w:r>
          </w:p>
          <w:p w14:paraId="7624D8CC" w14:textId="77777777" w:rsidR="00637C00" w:rsidRPr="00A86C03" w:rsidRDefault="00637C00" w:rsidP="00A86C03">
            <w:pPr>
              <w:jc w:val="both"/>
              <w:rPr>
                <w:rFonts w:cs="Times New Roman"/>
                <w:szCs w:val="28"/>
              </w:rPr>
            </w:pPr>
          </w:p>
          <w:p w14:paraId="7E9E103A" w14:textId="77777777" w:rsidR="00637C00" w:rsidRPr="00A86C03" w:rsidRDefault="00637C00" w:rsidP="00A86C03">
            <w:pPr>
              <w:jc w:val="both"/>
              <w:rPr>
                <w:rFonts w:cs="Times New Roman"/>
                <w:szCs w:val="28"/>
                <w:lang w:val="fr-FR"/>
              </w:rPr>
            </w:pPr>
            <w:r w:rsidRPr="00A86C03">
              <w:rPr>
                <w:rFonts w:asciiTheme="minorHAnsi" w:hAnsiTheme="minorHAnsi" w:cs="Times New Roman"/>
                <w:position w:val="-10"/>
                <w:sz w:val="22"/>
                <w:szCs w:val="28"/>
                <w:lang w:val="fr-FR"/>
              </w:rPr>
              <w:object w:dxaOrig="4680" w:dyaOrig="320" w14:anchorId="511283CE">
                <v:shape id="_x0000_i1074" type="#_x0000_t75" style="width:235.35pt;height:16.1pt" o:ole="">
                  <v:imagedata r:id="rId105" o:title=""/>
                </v:shape>
                <o:OLEObject Type="Embed" ProgID="Equation.DSMT4" ShapeID="_x0000_i1074" DrawAspect="Content" ObjectID="_1786776728" r:id="rId106"/>
              </w:object>
            </w:r>
            <w:r w:rsidRPr="00A86C03">
              <w:rPr>
                <w:rFonts w:cs="Times New Roman"/>
                <w:szCs w:val="28"/>
                <w:lang w:val="fr-FR"/>
              </w:rPr>
              <w:t>n+2 và a là hai số nguyên tố cùng nhau</w:t>
            </w:r>
          </w:p>
          <w:p w14:paraId="10E186AC" w14:textId="77777777" w:rsidR="00637C00" w:rsidRPr="00A86C03" w:rsidRDefault="00637C00" w:rsidP="00A86C03">
            <w:pPr>
              <w:jc w:val="both"/>
              <w:rPr>
                <w:rFonts w:cs="Times New Roman"/>
                <w:szCs w:val="28"/>
                <w:lang w:val="fr-FR"/>
              </w:rPr>
            </w:pPr>
          </w:p>
          <w:p w14:paraId="36F822DE" w14:textId="77777777" w:rsidR="00637C00" w:rsidRPr="00A86C03" w:rsidRDefault="00637C00" w:rsidP="00A86C03">
            <w:pPr>
              <w:jc w:val="both"/>
              <w:rPr>
                <w:rFonts w:cs="Times New Roman"/>
                <w:szCs w:val="28"/>
                <w:lang w:val="fr-FR"/>
              </w:rPr>
            </w:pPr>
            <w:r w:rsidRPr="00A86C03">
              <w:rPr>
                <w:rFonts w:cs="Times New Roman"/>
                <w:szCs w:val="28"/>
                <w:lang w:val="fr-FR"/>
              </w:rPr>
              <w:t xml:space="preserve">Với mỗi số : 1,2,3,...,2002 và n+2 nhỏ nhất </w:t>
            </w:r>
          </w:p>
          <w:p w14:paraId="068D68CB" w14:textId="77777777" w:rsidR="00C00F98" w:rsidRPr="00A86C03" w:rsidRDefault="00637C00" w:rsidP="00A86C03">
            <w:pPr>
              <w:jc w:val="both"/>
              <w:rPr>
                <w:rFonts w:cs="Times New Roman"/>
                <w:szCs w:val="28"/>
                <w:lang w:val="fr-FR"/>
              </w:rPr>
            </w:pPr>
            <w:r w:rsidRPr="00A86C03">
              <w:rPr>
                <w:rFonts w:cs="Times New Roman"/>
                <w:szCs w:val="28"/>
                <w:lang w:val="fr-FR"/>
              </w:rPr>
              <w:t>=&gt;n+2=2003 là số nguyên tố</w:t>
            </w:r>
          </w:p>
          <w:p w14:paraId="685E62D5" w14:textId="6792D1F4" w:rsidR="00637C00" w:rsidRPr="00A86C03" w:rsidRDefault="00637C00" w:rsidP="00A86C03">
            <w:pPr>
              <w:jc w:val="both"/>
              <w:rPr>
                <w:rFonts w:cs="Times New Roman"/>
                <w:szCs w:val="28"/>
                <w:lang w:val="fr-FR"/>
              </w:rPr>
            </w:pPr>
            <w:r w:rsidRPr="00A86C03">
              <w:rPr>
                <w:rFonts w:cs="Times New Roman"/>
                <w:szCs w:val="28"/>
                <w:lang w:val="fr-FR"/>
              </w:rPr>
              <w:t>=&gt; n=2001</w:t>
            </w:r>
          </w:p>
          <w:p w14:paraId="55B4D755" w14:textId="77777777" w:rsidR="00637C00" w:rsidRPr="00A86C03" w:rsidRDefault="00637C00" w:rsidP="00A86C03">
            <w:pPr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1058" w:type="dxa"/>
            <w:tcBorders>
              <w:top w:val="dashSmallGap" w:sz="4" w:space="0" w:color="auto"/>
              <w:bottom w:val="single" w:sz="4" w:space="0" w:color="auto"/>
            </w:tcBorders>
          </w:tcPr>
          <w:p w14:paraId="15B5A9B4" w14:textId="3357DE80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7AE37B1B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84C580D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4660EBC6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4CFF9B88" w14:textId="0F41F209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4F84819B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FEEF458" w14:textId="296CEB3B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5288FAB1" w14:textId="036902A6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294006BF" w14:textId="77777777" w:rsidR="00637C00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  <w:p w14:paraId="3F9912BB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7ED35BD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5F1B5E33" w14:textId="77777777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</w:p>
          <w:p w14:paraId="6E975772" w14:textId="5E8981EA" w:rsidR="005B7468" w:rsidRPr="00A86C03" w:rsidRDefault="005B7468" w:rsidP="00A86C03">
            <w:pPr>
              <w:jc w:val="both"/>
              <w:rPr>
                <w:rFonts w:cs="Times New Roman"/>
                <w:b/>
                <w:i/>
                <w:szCs w:val="28"/>
                <w:lang w:val="fr-FR"/>
              </w:rPr>
            </w:pPr>
            <w:r w:rsidRPr="00A86C03">
              <w:rPr>
                <w:rFonts w:cs="Times New Roman"/>
                <w:b/>
                <w:i/>
                <w:szCs w:val="28"/>
                <w:lang w:val="fr-FR"/>
              </w:rPr>
              <w:t>0,25</w:t>
            </w:r>
          </w:p>
        </w:tc>
      </w:tr>
    </w:tbl>
    <w:p w14:paraId="3E936480" w14:textId="77777777" w:rsidR="008B0A9E" w:rsidRPr="00A86C03" w:rsidRDefault="008B0A9E" w:rsidP="00A86C03">
      <w:pPr>
        <w:pStyle w:val="NoSpacing"/>
        <w:jc w:val="both"/>
        <w:rPr>
          <w:sz w:val="28"/>
          <w:szCs w:val="28"/>
          <w:lang w:val="fr-FR"/>
        </w:rPr>
      </w:pPr>
    </w:p>
    <w:p w14:paraId="37836854" w14:textId="0D38173D" w:rsidR="008B0A9E" w:rsidRPr="00A86C03" w:rsidRDefault="002D3EDD" w:rsidP="00A86C03">
      <w:pPr>
        <w:pStyle w:val="NoSpacing"/>
        <w:jc w:val="both"/>
        <w:rPr>
          <w:i/>
          <w:sz w:val="28"/>
          <w:szCs w:val="28"/>
          <w:lang w:val="fr-FR"/>
        </w:rPr>
      </w:pPr>
      <w:r w:rsidRPr="00A86C03">
        <w:rPr>
          <w:i/>
          <w:sz w:val="28"/>
          <w:szCs w:val="28"/>
          <w:lang w:val="fr-FR"/>
        </w:rPr>
        <w:t xml:space="preserve">Ghi chú: </w:t>
      </w:r>
      <w:r w:rsidR="008B0A9E" w:rsidRPr="00A86C03">
        <w:rPr>
          <w:i/>
          <w:sz w:val="28"/>
          <w:szCs w:val="28"/>
          <w:lang w:val="fr-FR"/>
        </w:rPr>
        <w:t>Mọi cách giải khác đúng, phù hợp với chương trình đều chấm điểm tối đa.</w:t>
      </w:r>
    </w:p>
    <w:p w14:paraId="47463296" w14:textId="77777777" w:rsidR="008B0A9E" w:rsidRPr="00A86C03" w:rsidRDefault="008B0A9E" w:rsidP="00A86C03">
      <w:pPr>
        <w:tabs>
          <w:tab w:val="left" w:pos="720"/>
          <w:tab w:val="center" w:pos="6786"/>
        </w:tabs>
        <w:spacing w:before="120" w:after="12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</w:p>
    <w:tbl>
      <w:tblPr>
        <w:tblStyle w:val="TableGrid"/>
        <w:tblW w:w="1097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5"/>
        <w:gridCol w:w="2435"/>
        <w:gridCol w:w="2520"/>
        <w:gridCol w:w="3046"/>
      </w:tblGrid>
      <w:tr w:rsidR="00386333" w:rsidRPr="00A86C03" w14:paraId="403F41AC" w14:textId="77777777" w:rsidTr="00416231">
        <w:trPr>
          <w:jc w:val="center"/>
        </w:trPr>
        <w:tc>
          <w:tcPr>
            <w:tcW w:w="2975" w:type="dxa"/>
          </w:tcPr>
          <w:p w14:paraId="68328D3E" w14:textId="21C9A8A5" w:rsidR="00386333" w:rsidRPr="00A86C03" w:rsidRDefault="00386333" w:rsidP="00A86C03">
            <w:pPr>
              <w:jc w:val="both"/>
              <w:rPr>
                <w:rFonts w:cs="Times New Roman"/>
                <w:b/>
                <w:szCs w:val="28"/>
              </w:rPr>
            </w:pPr>
            <w:bookmarkStart w:id="1" w:name="_GoBack"/>
            <w:bookmarkEnd w:id="1"/>
          </w:p>
        </w:tc>
        <w:tc>
          <w:tcPr>
            <w:tcW w:w="2435" w:type="dxa"/>
          </w:tcPr>
          <w:p w14:paraId="653CF344" w14:textId="666A9457" w:rsidR="00386333" w:rsidRPr="00A86C03" w:rsidRDefault="00386333" w:rsidP="00A86C03">
            <w:pPr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2520" w:type="dxa"/>
          </w:tcPr>
          <w:p w14:paraId="57176BFD" w14:textId="7D84B040" w:rsidR="00386333" w:rsidRPr="00A86C03" w:rsidRDefault="00386333" w:rsidP="00A86C03">
            <w:pPr>
              <w:jc w:val="both"/>
              <w:rPr>
                <w:rFonts w:cs="Times New Roman"/>
                <w:b/>
                <w:szCs w:val="28"/>
              </w:rPr>
            </w:pPr>
          </w:p>
        </w:tc>
        <w:tc>
          <w:tcPr>
            <w:tcW w:w="3046" w:type="dxa"/>
          </w:tcPr>
          <w:p w14:paraId="157EE5B6" w14:textId="1AFD2BC4" w:rsidR="00386333" w:rsidRPr="00A86C03" w:rsidRDefault="00386333" w:rsidP="00A86C03">
            <w:pPr>
              <w:jc w:val="both"/>
              <w:rPr>
                <w:rFonts w:cs="Times New Roman"/>
                <w:b/>
                <w:szCs w:val="28"/>
              </w:rPr>
            </w:pPr>
          </w:p>
        </w:tc>
      </w:tr>
    </w:tbl>
    <w:p w14:paraId="55C7330F" w14:textId="77777777" w:rsidR="00643C29" w:rsidRPr="00A86C03" w:rsidRDefault="00643C29" w:rsidP="00A86C03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sectPr w:rsidR="00643C29" w:rsidRPr="00A86C03" w:rsidSect="003C67D6">
      <w:type w:val="continuous"/>
      <w:pgSz w:w="11907" w:h="16840" w:code="9"/>
      <w:pgMar w:top="680" w:right="839" w:bottom="397" w:left="9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C77C63"/>
    <w:multiLevelType w:val="hybridMultilevel"/>
    <w:tmpl w:val="6F604EF2"/>
    <w:lvl w:ilvl="0" w:tplc="2E8AECEA">
      <w:start w:val="1"/>
      <w:numFmt w:val="lowerLetter"/>
      <w:lvlText w:val="%1)"/>
      <w:lvlJc w:val="left"/>
      <w:pPr>
        <w:ind w:left="1396" w:hanging="245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1" w:tplc="5478F4EA">
      <w:numFmt w:val="bullet"/>
      <w:lvlText w:val="•"/>
      <w:lvlJc w:val="left"/>
      <w:pPr>
        <w:ind w:left="2332" w:hanging="245"/>
      </w:pPr>
      <w:rPr>
        <w:rFonts w:hint="default"/>
        <w:lang w:val="vi" w:eastAsia="en-US" w:bidi="ar-SA"/>
      </w:rPr>
    </w:lvl>
    <w:lvl w:ilvl="2" w:tplc="620CF738">
      <w:numFmt w:val="bullet"/>
      <w:lvlText w:val="•"/>
      <w:lvlJc w:val="left"/>
      <w:pPr>
        <w:ind w:left="3265" w:hanging="245"/>
      </w:pPr>
      <w:rPr>
        <w:rFonts w:hint="default"/>
        <w:lang w:val="vi" w:eastAsia="en-US" w:bidi="ar-SA"/>
      </w:rPr>
    </w:lvl>
    <w:lvl w:ilvl="3" w:tplc="D390DBE6">
      <w:numFmt w:val="bullet"/>
      <w:lvlText w:val="•"/>
      <w:lvlJc w:val="left"/>
      <w:pPr>
        <w:ind w:left="4197" w:hanging="245"/>
      </w:pPr>
      <w:rPr>
        <w:rFonts w:hint="default"/>
        <w:lang w:val="vi" w:eastAsia="en-US" w:bidi="ar-SA"/>
      </w:rPr>
    </w:lvl>
    <w:lvl w:ilvl="4" w:tplc="B770EF82">
      <w:numFmt w:val="bullet"/>
      <w:lvlText w:val="•"/>
      <w:lvlJc w:val="left"/>
      <w:pPr>
        <w:ind w:left="5130" w:hanging="245"/>
      </w:pPr>
      <w:rPr>
        <w:rFonts w:hint="default"/>
        <w:lang w:val="vi" w:eastAsia="en-US" w:bidi="ar-SA"/>
      </w:rPr>
    </w:lvl>
    <w:lvl w:ilvl="5" w:tplc="12163C28">
      <w:numFmt w:val="bullet"/>
      <w:lvlText w:val="•"/>
      <w:lvlJc w:val="left"/>
      <w:pPr>
        <w:ind w:left="6062" w:hanging="245"/>
      </w:pPr>
      <w:rPr>
        <w:rFonts w:hint="default"/>
        <w:lang w:val="vi" w:eastAsia="en-US" w:bidi="ar-SA"/>
      </w:rPr>
    </w:lvl>
    <w:lvl w:ilvl="6" w:tplc="24DC6670">
      <w:numFmt w:val="bullet"/>
      <w:lvlText w:val="•"/>
      <w:lvlJc w:val="left"/>
      <w:pPr>
        <w:ind w:left="6995" w:hanging="245"/>
      </w:pPr>
      <w:rPr>
        <w:rFonts w:hint="default"/>
        <w:lang w:val="vi" w:eastAsia="en-US" w:bidi="ar-SA"/>
      </w:rPr>
    </w:lvl>
    <w:lvl w:ilvl="7" w:tplc="57D86DBA">
      <w:numFmt w:val="bullet"/>
      <w:lvlText w:val="•"/>
      <w:lvlJc w:val="left"/>
      <w:pPr>
        <w:ind w:left="7927" w:hanging="245"/>
      </w:pPr>
      <w:rPr>
        <w:rFonts w:hint="default"/>
        <w:lang w:val="vi" w:eastAsia="en-US" w:bidi="ar-SA"/>
      </w:rPr>
    </w:lvl>
    <w:lvl w:ilvl="8" w:tplc="F7BED962">
      <w:numFmt w:val="bullet"/>
      <w:lvlText w:val="•"/>
      <w:lvlJc w:val="left"/>
      <w:pPr>
        <w:ind w:left="8860" w:hanging="245"/>
      </w:pPr>
      <w:rPr>
        <w:rFonts w:hint="default"/>
        <w:lang w:val="vi" w:eastAsia="en-US" w:bidi="ar-SA"/>
      </w:rPr>
    </w:lvl>
  </w:abstractNum>
  <w:abstractNum w:abstractNumId="1" w15:restartNumberingAfterBreak="0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1055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277" w:hanging="360"/>
      </w:pPr>
    </w:lvl>
    <w:lvl w:ilvl="2" w:tplc="FFFFFFFF" w:tentative="1">
      <w:start w:val="1"/>
      <w:numFmt w:val="lowerRoman"/>
      <w:lvlText w:val="%3."/>
      <w:lvlJc w:val="right"/>
      <w:pPr>
        <w:ind w:left="11997" w:hanging="180"/>
      </w:pPr>
    </w:lvl>
    <w:lvl w:ilvl="3" w:tplc="FFFFFFFF" w:tentative="1">
      <w:start w:val="1"/>
      <w:numFmt w:val="decimal"/>
      <w:lvlText w:val="%4."/>
      <w:lvlJc w:val="left"/>
      <w:pPr>
        <w:ind w:left="12717" w:hanging="360"/>
      </w:pPr>
    </w:lvl>
    <w:lvl w:ilvl="4" w:tplc="FFFFFFFF" w:tentative="1">
      <w:start w:val="1"/>
      <w:numFmt w:val="lowerLetter"/>
      <w:lvlText w:val="%5."/>
      <w:lvlJc w:val="left"/>
      <w:pPr>
        <w:ind w:left="13437" w:hanging="360"/>
      </w:pPr>
    </w:lvl>
    <w:lvl w:ilvl="5" w:tplc="FFFFFFFF" w:tentative="1">
      <w:start w:val="1"/>
      <w:numFmt w:val="lowerRoman"/>
      <w:lvlText w:val="%6."/>
      <w:lvlJc w:val="right"/>
      <w:pPr>
        <w:ind w:left="14157" w:hanging="180"/>
      </w:pPr>
    </w:lvl>
    <w:lvl w:ilvl="6" w:tplc="FFFFFFFF" w:tentative="1">
      <w:start w:val="1"/>
      <w:numFmt w:val="decimal"/>
      <w:lvlText w:val="%7."/>
      <w:lvlJc w:val="left"/>
      <w:pPr>
        <w:ind w:left="14877" w:hanging="360"/>
      </w:pPr>
    </w:lvl>
    <w:lvl w:ilvl="7" w:tplc="FFFFFFFF" w:tentative="1">
      <w:start w:val="1"/>
      <w:numFmt w:val="lowerLetter"/>
      <w:lvlText w:val="%8."/>
      <w:lvlJc w:val="left"/>
      <w:pPr>
        <w:ind w:left="15597" w:hanging="360"/>
      </w:pPr>
    </w:lvl>
    <w:lvl w:ilvl="8" w:tplc="FFFFFFFF" w:tentative="1">
      <w:start w:val="1"/>
      <w:numFmt w:val="lowerRoman"/>
      <w:lvlText w:val="%9."/>
      <w:lvlJc w:val="right"/>
      <w:pPr>
        <w:ind w:left="16317" w:hanging="180"/>
      </w:pPr>
    </w:lvl>
  </w:abstractNum>
  <w:abstractNum w:abstractNumId="2" w15:restartNumberingAfterBreak="0">
    <w:nsid w:val="0FDE5BA2"/>
    <w:multiLevelType w:val="hybridMultilevel"/>
    <w:tmpl w:val="66B25BB2"/>
    <w:lvl w:ilvl="0" w:tplc="6EAA1378">
      <w:start w:val="1"/>
      <w:numFmt w:val="lowerLetter"/>
      <w:lvlText w:val="%1)"/>
      <w:lvlJc w:val="left"/>
      <w:pPr>
        <w:ind w:left="9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3" w15:restartNumberingAfterBreak="0">
    <w:nsid w:val="11DC4793"/>
    <w:multiLevelType w:val="hybridMultilevel"/>
    <w:tmpl w:val="39A256F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EC5D73"/>
    <w:multiLevelType w:val="hybridMultilevel"/>
    <w:tmpl w:val="F9607566"/>
    <w:lvl w:ilvl="0" w:tplc="5BE84A5C">
      <w:start w:val="1"/>
      <w:numFmt w:val="upperLetter"/>
      <w:lvlText w:val="%1."/>
      <w:lvlJc w:val="left"/>
      <w:pPr>
        <w:ind w:left="64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5" w15:restartNumberingAfterBreak="0">
    <w:nsid w:val="184C4AB3"/>
    <w:multiLevelType w:val="hybridMultilevel"/>
    <w:tmpl w:val="C6044136"/>
    <w:lvl w:ilvl="0" w:tplc="C128BAB8">
      <w:start w:val="1"/>
      <w:numFmt w:val="bullet"/>
      <w:lvlText w:val=""/>
      <w:lvlJc w:val="left"/>
      <w:pPr>
        <w:ind w:left="391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1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3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5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7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9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1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3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51" w:hanging="360"/>
      </w:pPr>
      <w:rPr>
        <w:rFonts w:ascii="Wingdings" w:hAnsi="Wingdings" w:hint="default"/>
      </w:rPr>
    </w:lvl>
  </w:abstractNum>
  <w:abstractNum w:abstractNumId="6" w15:restartNumberingAfterBreak="0">
    <w:nsid w:val="21810D14"/>
    <w:multiLevelType w:val="hybridMultilevel"/>
    <w:tmpl w:val="BAF24AA6"/>
    <w:lvl w:ilvl="0" w:tplc="89C851C0">
      <w:start w:val="2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C15C25"/>
    <w:multiLevelType w:val="hybridMultilevel"/>
    <w:tmpl w:val="4FD625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9804A6"/>
    <w:multiLevelType w:val="hybridMultilevel"/>
    <w:tmpl w:val="297619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FF74CA"/>
    <w:multiLevelType w:val="hybridMultilevel"/>
    <w:tmpl w:val="35F431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5E2EDB"/>
    <w:multiLevelType w:val="hybridMultilevel"/>
    <w:tmpl w:val="7CC4082E"/>
    <w:lvl w:ilvl="0" w:tplc="0CFC59BA">
      <w:start w:val="1"/>
      <w:numFmt w:val="decimal"/>
      <w:lvlText w:val="Câu %1."/>
      <w:lvlJc w:val="left"/>
      <w:pPr>
        <w:ind w:left="495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55927C4"/>
    <w:multiLevelType w:val="hybridMultilevel"/>
    <w:tmpl w:val="19623FA8"/>
    <w:lvl w:ilvl="0" w:tplc="C96CAA3A">
      <w:start w:val="1"/>
      <w:numFmt w:val="upperLetter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CF2BA3"/>
    <w:multiLevelType w:val="hybridMultilevel"/>
    <w:tmpl w:val="AEAC9CE2"/>
    <w:lvl w:ilvl="0" w:tplc="88F80D44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13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84592E"/>
    <w:multiLevelType w:val="hybridMultilevel"/>
    <w:tmpl w:val="391424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935847"/>
    <w:multiLevelType w:val="hybridMultilevel"/>
    <w:tmpl w:val="F3F0DD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6A2BB9"/>
    <w:multiLevelType w:val="hybridMultilevel"/>
    <w:tmpl w:val="DE4ED970"/>
    <w:lvl w:ilvl="0" w:tplc="41E2DF5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C01FA0"/>
    <w:multiLevelType w:val="hybridMultilevel"/>
    <w:tmpl w:val="C9BCD9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1F15B86"/>
    <w:multiLevelType w:val="hybridMultilevel"/>
    <w:tmpl w:val="AFAE29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7D2E82"/>
    <w:multiLevelType w:val="hybridMultilevel"/>
    <w:tmpl w:val="86E222EC"/>
    <w:lvl w:ilvl="0" w:tplc="5DDC2308">
      <w:start w:val="1"/>
      <w:numFmt w:val="decimal"/>
      <w:lvlText w:val="%1)"/>
      <w:lvlJc w:val="left"/>
      <w:pPr>
        <w:ind w:left="1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ind w:left="7084" w:hanging="180"/>
      </w:pPr>
    </w:lvl>
  </w:abstractNum>
  <w:abstractNum w:abstractNumId="20" w15:restartNumberingAfterBreak="0">
    <w:nsid w:val="5E4416E9"/>
    <w:multiLevelType w:val="hybridMultilevel"/>
    <w:tmpl w:val="BE462812"/>
    <w:lvl w:ilvl="0" w:tplc="5C4E9E54">
      <w:start w:val="1"/>
      <w:numFmt w:val="lowerLetter"/>
      <w:lvlText w:val="%1)"/>
      <w:lvlJc w:val="left"/>
      <w:pPr>
        <w:ind w:left="2430" w:hanging="360"/>
      </w:pPr>
      <w:rPr>
        <w:rFonts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1" w15:restartNumberingAfterBreak="0">
    <w:nsid w:val="5ECE6130"/>
    <w:multiLevelType w:val="hybridMultilevel"/>
    <w:tmpl w:val="00063D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C427167"/>
    <w:multiLevelType w:val="hybridMultilevel"/>
    <w:tmpl w:val="67FA410A"/>
    <w:lvl w:ilvl="0" w:tplc="B0DA37FE">
      <w:start w:val="1"/>
      <w:numFmt w:val="lowerLetter"/>
      <w:lvlText w:val="%1)"/>
      <w:lvlJc w:val="left"/>
      <w:pPr>
        <w:ind w:left="9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23" w15:restartNumberingAfterBreak="0">
    <w:nsid w:val="6F9C098D"/>
    <w:multiLevelType w:val="hybridMultilevel"/>
    <w:tmpl w:val="1D883A06"/>
    <w:lvl w:ilvl="0" w:tplc="664CF1EA">
      <w:start w:val="1"/>
      <w:numFmt w:val="upperLetter"/>
      <w:lvlText w:val="%1."/>
      <w:lvlJc w:val="left"/>
      <w:pPr>
        <w:ind w:left="13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64" w:hanging="360"/>
      </w:pPr>
    </w:lvl>
    <w:lvl w:ilvl="2" w:tplc="0409001B" w:tentative="1">
      <w:start w:val="1"/>
      <w:numFmt w:val="lowerRoman"/>
      <w:lvlText w:val="%3."/>
      <w:lvlJc w:val="right"/>
      <w:pPr>
        <w:ind w:left="2784" w:hanging="180"/>
      </w:pPr>
    </w:lvl>
    <w:lvl w:ilvl="3" w:tplc="0409000F" w:tentative="1">
      <w:start w:val="1"/>
      <w:numFmt w:val="decimal"/>
      <w:lvlText w:val="%4."/>
      <w:lvlJc w:val="left"/>
      <w:pPr>
        <w:ind w:left="3504" w:hanging="360"/>
      </w:pPr>
    </w:lvl>
    <w:lvl w:ilvl="4" w:tplc="04090019" w:tentative="1">
      <w:start w:val="1"/>
      <w:numFmt w:val="lowerLetter"/>
      <w:lvlText w:val="%5."/>
      <w:lvlJc w:val="left"/>
      <w:pPr>
        <w:ind w:left="4224" w:hanging="360"/>
      </w:pPr>
    </w:lvl>
    <w:lvl w:ilvl="5" w:tplc="0409001B" w:tentative="1">
      <w:start w:val="1"/>
      <w:numFmt w:val="lowerRoman"/>
      <w:lvlText w:val="%6."/>
      <w:lvlJc w:val="right"/>
      <w:pPr>
        <w:ind w:left="4944" w:hanging="180"/>
      </w:pPr>
    </w:lvl>
    <w:lvl w:ilvl="6" w:tplc="0409000F" w:tentative="1">
      <w:start w:val="1"/>
      <w:numFmt w:val="decimal"/>
      <w:lvlText w:val="%7."/>
      <w:lvlJc w:val="left"/>
      <w:pPr>
        <w:ind w:left="5664" w:hanging="360"/>
      </w:pPr>
    </w:lvl>
    <w:lvl w:ilvl="7" w:tplc="04090019" w:tentative="1">
      <w:start w:val="1"/>
      <w:numFmt w:val="lowerLetter"/>
      <w:lvlText w:val="%8."/>
      <w:lvlJc w:val="left"/>
      <w:pPr>
        <w:ind w:left="6384" w:hanging="360"/>
      </w:pPr>
    </w:lvl>
    <w:lvl w:ilvl="8" w:tplc="0409001B" w:tentative="1">
      <w:start w:val="1"/>
      <w:numFmt w:val="lowerRoman"/>
      <w:lvlText w:val="%9."/>
      <w:lvlJc w:val="right"/>
      <w:pPr>
        <w:ind w:left="7104" w:hanging="180"/>
      </w:pPr>
    </w:lvl>
  </w:abstractNum>
  <w:abstractNum w:abstractNumId="24" w15:restartNumberingAfterBreak="0">
    <w:nsid w:val="729B055A"/>
    <w:multiLevelType w:val="hybridMultilevel"/>
    <w:tmpl w:val="BE462812"/>
    <w:lvl w:ilvl="0" w:tplc="5C4E9E54">
      <w:start w:val="1"/>
      <w:numFmt w:val="lowerLetter"/>
      <w:lvlText w:val="%1)"/>
      <w:lvlJc w:val="left"/>
      <w:pPr>
        <w:ind w:left="2430" w:hanging="360"/>
      </w:pPr>
      <w:rPr>
        <w:rFonts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25" w15:restartNumberingAfterBreak="0">
    <w:nsid w:val="765744E1"/>
    <w:multiLevelType w:val="hybridMultilevel"/>
    <w:tmpl w:val="1D0E139E"/>
    <w:lvl w:ilvl="0" w:tplc="F732E61A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7E2071E0"/>
    <w:multiLevelType w:val="hybridMultilevel"/>
    <w:tmpl w:val="E494898C"/>
    <w:lvl w:ilvl="0" w:tplc="770EB914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num w:numId="1">
    <w:abstractNumId w:val="13"/>
  </w:num>
  <w:num w:numId="2">
    <w:abstractNumId w:val="12"/>
  </w:num>
  <w:num w:numId="3">
    <w:abstractNumId w:val="26"/>
  </w:num>
  <w:num w:numId="4">
    <w:abstractNumId w:val="1"/>
  </w:num>
  <w:num w:numId="5">
    <w:abstractNumId w:val="17"/>
  </w:num>
  <w:num w:numId="6">
    <w:abstractNumId w:val="23"/>
  </w:num>
  <w:num w:numId="7">
    <w:abstractNumId w:val="15"/>
  </w:num>
  <w:num w:numId="8">
    <w:abstractNumId w:val="21"/>
  </w:num>
  <w:num w:numId="9">
    <w:abstractNumId w:val="6"/>
  </w:num>
  <w:num w:numId="10">
    <w:abstractNumId w:val="22"/>
  </w:num>
  <w:num w:numId="11">
    <w:abstractNumId w:val="25"/>
  </w:num>
  <w:num w:numId="12">
    <w:abstractNumId w:val="27"/>
  </w:num>
  <w:num w:numId="13">
    <w:abstractNumId w:val="19"/>
  </w:num>
  <w:num w:numId="14">
    <w:abstractNumId w:val="5"/>
  </w:num>
  <w:num w:numId="15">
    <w:abstractNumId w:val="2"/>
  </w:num>
  <w:num w:numId="16">
    <w:abstractNumId w:val="10"/>
  </w:num>
  <w:num w:numId="17">
    <w:abstractNumId w:val="24"/>
  </w:num>
  <w:num w:numId="18">
    <w:abstractNumId w:val="20"/>
  </w:num>
  <w:num w:numId="19">
    <w:abstractNumId w:val="4"/>
  </w:num>
  <w:num w:numId="20">
    <w:abstractNumId w:val="11"/>
  </w:num>
  <w:num w:numId="21">
    <w:abstractNumId w:val="16"/>
  </w:num>
  <w:num w:numId="22">
    <w:abstractNumId w:val="7"/>
  </w:num>
  <w:num w:numId="23">
    <w:abstractNumId w:val="0"/>
  </w:num>
  <w:num w:numId="24">
    <w:abstractNumId w:val="14"/>
  </w:num>
  <w:num w:numId="25">
    <w:abstractNumId w:val="8"/>
  </w:num>
  <w:num w:numId="26">
    <w:abstractNumId w:val="9"/>
  </w:num>
  <w:num w:numId="27">
    <w:abstractNumId w:val="3"/>
  </w:num>
  <w:num w:numId="2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05F7"/>
    <w:rsid w:val="00006804"/>
    <w:rsid w:val="0000773E"/>
    <w:rsid w:val="00012FD5"/>
    <w:rsid w:val="00020C0B"/>
    <w:rsid w:val="000250BB"/>
    <w:rsid w:val="00025DFE"/>
    <w:rsid w:val="000309DD"/>
    <w:rsid w:val="00030CD3"/>
    <w:rsid w:val="0003677A"/>
    <w:rsid w:val="00040BBC"/>
    <w:rsid w:val="00041C67"/>
    <w:rsid w:val="000574CA"/>
    <w:rsid w:val="00057B6B"/>
    <w:rsid w:val="00061FF3"/>
    <w:rsid w:val="000657FD"/>
    <w:rsid w:val="00070BCE"/>
    <w:rsid w:val="00072BCB"/>
    <w:rsid w:val="00082640"/>
    <w:rsid w:val="0008361F"/>
    <w:rsid w:val="000849AA"/>
    <w:rsid w:val="00086182"/>
    <w:rsid w:val="00087B90"/>
    <w:rsid w:val="00092314"/>
    <w:rsid w:val="00096DDF"/>
    <w:rsid w:val="00097271"/>
    <w:rsid w:val="000A3297"/>
    <w:rsid w:val="000A3439"/>
    <w:rsid w:val="000A74E4"/>
    <w:rsid w:val="000B4D85"/>
    <w:rsid w:val="000C2057"/>
    <w:rsid w:val="000C6FDA"/>
    <w:rsid w:val="000C734A"/>
    <w:rsid w:val="000D2005"/>
    <w:rsid w:val="000D2B2E"/>
    <w:rsid w:val="000E397C"/>
    <w:rsid w:val="000E4522"/>
    <w:rsid w:val="000E4F2B"/>
    <w:rsid w:val="000E79AA"/>
    <w:rsid w:val="000F0B15"/>
    <w:rsid w:val="000F3DB3"/>
    <w:rsid w:val="000F5998"/>
    <w:rsid w:val="000F6AFE"/>
    <w:rsid w:val="000F6F50"/>
    <w:rsid w:val="000F7A52"/>
    <w:rsid w:val="001036E1"/>
    <w:rsid w:val="00103B51"/>
    <w:rsid w:val="00106A5C"/>
    <w:rsid w:val="00113845"/>
    <w:rsid w:val="0011578F"/>
    <w:rsid w:val="0012188D"/>
    <w:rsid w:val="001246D9"/>
    <w:rsid w:val="00131A6B"/>
    <w:rsid w:val="00134F5D"/>
    <w:rsid w:val="00135F56"/>
    <w:rsid w:val="00142C03"/>
    <w:rsid w:val="001450E6"/>
    <w:rsid w:val="00152638"/>
    <w:rsid w:val="00154F12"/>
    <w:rsid w:val="001562E9"/>
    <w:rsid w:val="00157416"/>
    <w:rsid w:val="0016151E"/>
    <w:rsid w:val="00161625"/>
    <w:rsid w:val="0016354E"/>
    <w:rsid w:val="001636EC"/>
    <w:rsid w:val="001646E1"/>
    <w:rsid w:val="00167DC0"/>
    <w:rsid w:val="001701F0"/>
    <w:rsid w:val="0017149F"/>
    <w:rsid w:val="00171C0F"/>
    <w:rsid w:val="001745C9"/>
    <w:rsid w:val="00175736"/>
    <w:rsid w:val="0018039A"/>
    <w:rsid w:val="00180B73"/>
    <w:rsid w:val="00190A83"/>
    <w:rsid w:val="00190AFB"/>
    <w:rsid w:val="001918FF"/>
    <w:rsid w:val="00196E7D"/>
    <w:rsid w:val="001A12E4"/>
    <w:rsid w:val="001A2B61"/>
    <w:rsid w:val="001A3489"/>
    <w:rsid w:val="001B3E8A"/>
    <w:rsid w:val="001B49D1"/>
    <w:rsid w:val="001C1F37"/>
    <w:rsid w:val="001C7A79"/>
    <w:rsid w:val="001D05FF"/>
    <w:rsid w:val="001D0611"/>
    <w:rsid w:val="001D25E9"/>
    <w:rsid w:val="001D473C"/>
    <w:rsid w:val="001D550E"/>
    <w:rsid w:val="001D7311"/>
    <w:rsid w:val="001E01E7"/>
    <w:rsid w:val="001E1B64"/>
    <w:rsid w:val="001E2063"/>
    <w:rsid w:val="001E29A4"/>
    <w:rsid w:val="001E4306"/>
    <w:rsid w:val="001F1912"/>
    <w:rsid w:val="001F253D"/>
    <w:rsid w:val="001F2F5F"/>
    <w:rsid w:val="001F5A5D"/>
    <w:rsid w:val="001F68E9"/>
    <w:rsid w:val="001F6C9E"/>
    <w:rsid w:val="00201AF5"/>
    <w:rsid w:val="0020206B"/>
    <w:rsid w:val="002030CD"/>
    <w:rsid w:val="00205E91"/>
    <w:rsid w:val="00206798"/>
    <w:rsid w:val="00211A6A"/>
    <w:rsid w:val="0021327A"/>
    <w:rsid w:val="00213DF3"/>
    <w:rsid w:val="00214574"/>
    <w:rsid w:val="00220532"/>
    <w:rsid w:val="002205F7"/>
    <w:rsid w:val="002256C4"/>
    <w:rsid w:val="0023087E"/>
    <w:rsid w:val="00233D1A"/>
    <w:rsid w:val="0023648A"/>
    <w:rsid w:val="00240260"/>
    <w:rsid w:val="00240BCC"/>
    <w:rsid w:val="00241DCB"/>
    <w:rsid w:val="00244D45"/>
    <w:rsid w:val="0024581B"/>
    <w:rsid w:val="00245C28"/>
    <w:rsid w:val="00247C6F"/>
    <w:rsid w:val="00247EFF"/>
    <w:rsid w:val="00254557"/>
    <w:rsid w:val="00263913"/>
    <w:rsid w:val="0026449A"/>
    <w:rsid w:val="00264A8E"/>
    <w:rsid w:val="0027233E"/>
    <w:rsid w:val="00275218"/>
    <w:rsid w:val="00280CC7"/>
    <w:rsid w:val="00281130"/>
    <w:rsid w:val="002843E8"/>
    <w:rsid w:val="00284C21"/>
    <w:rsid w:val="00287A3E"/>
    <w:rsid w:val="0029357C"/>
    <w:rsid w:val="002960A2"/>
    <w:rsid w:val="002A0867"/>
    <w:rsid w:val="002A234F"/>
    <w:rsid w:val="002A7ACE"/>
    <w:rsid w:val="002A7F69"/>
    <w:rsid w:val="002B10BB"/>
    <w:rsid w:val="002B4983"/>
    <w:rsid w:val="002B4E6C"/>
    <w:rsid w:val="002B5A33"/>
    <w:rsid w:val="002C1FBD"/>
    <w:rsid w:val="002C294B"/>
    <w:rsid w:val="002C4D3E"/>
    <w:rsid w:val="002C65B5"/>
    <w:rsid w:val="002D2C6E"/>
    <w:rsid w:val="002D3EDD"/>
    <w:rsid w:val="002E15FF"/>
    <w:rsid w:val="002F35FA"/>
    <w:rsid w:val="002F5EDA"/>
    <w:rsid w:val="002F6A68"/>
    <w:rsid w:val="00302A3B"/>
    <w:rsid w:val="00302BA7"/>
    <w:rsid w:val="0030308C"/>
    <w:rsid w:val="003036BD"/>
    <w:rsid w:val="003078D1"/>
    <w:rsid w:val="00314497"/>
    <w:rsid w:val="00314D49"/>
    <w:rsid w:val="00333964"/>
    <w:rsid w:val="00333F8F"/>
    <w:rsid w:val="00337327"/>
    <w:rsid w:val="00340080"/>
    <w:rsid w:val="0034161E"/>
    <w:rsid w:val="0034306E"/>
    <w:rsid w:val="00343502"/>
    <w:rsid w:val="003442F4"/>
    <w:rsid w:val="00344403"/>
    <w:rsid w:val="003461D8"/>
    <w:rsid w:val="00347D9F"/>
    <w:rsid w:val="00350BC3"/>
    <w:rsid w:val="003521FE"/>
    <w:rsid w:val="00352748"/>
    <w:rsid w:val="003552C9"/>
    <w:rsid w:val="003552E4"/>
    <w:rsid w:val="003563BD"/>
    <w:rsid w:val="00366719"/>
    <w:rsid w:val="00370EE9"/>
    <w:rsid w:val="003729AD"/>
    <w:rsid w:val="00375C0E"/>
    <w:rsid w:val="00381E3A"/>
    <w:rsid w:val="00383EA8"/>
    <w:rsid w:val="00386333"/>
    <w:rsid w:val="00390A72"/>
    <w:rsid w:val="00390E08"/>
    <w:rsid w:val="00393654"/>
    <w:rsid w:val="003960F6"/>
    <w:rsid w:val="003A0285"/>
    <w:rsid w:val="003A5C55"/>
    <w:rsid w:val="003B035D"/>
    <w:rsid w:val="003B3420"/>
    <w:rsid w:val="003B507A"/>
    <w:rsid w:val="003B5ED9"/>
    <w:rsid w:val="003C4D62"/>
    <w:rsid w:val="003C58FC"/>
    <w:rsid w:val="003C5CD9"/>
    <w:rsid w:val="003C67D6"/>
    <w:rsid w:val="003D0CE1"/>
    <w:rsid w:val="003D382F"/>
    <w:rsid w:val="003D3F6B"/>
    <w:rsid w:val="003D500B"/>
    <w:rsid w:val="003D55AC"/>
    <w:rsid w:val="003E2032"/>
    <w:rsid w:val="003E3E55"/>
    <w:rsid w:val="003E562A"/>
    <w:rsid w:val="003E6A4F"/>
    <w:rsid w:val="003E6F99"/>
    <w:rsid w:val="003E7557"/>
    <w:rsid w:val="003E7CB4"/>
    <w:rsid w:val="003F0B1F"/>
    <w:rsid w:val="003F3026"/>
    <w:rsid w:val="00400DDE"/>
    <w:rsid w:val="00410A35"/>
    <w:rsid w:val="00410B3F"/>
    <w:rsid w:val="00412DA6"/>
    <w:rsid w:val="00416231"/>
    <w:rsid w:val="004203FF"/>
    <w:rsid w:val="00421DDA"/>
    <w:rsid w:val="00423A36"/>
    <w:rsid w:val="00424513"/>
    <w:rsid w:val="004269F0"/>
    <w:rsid w:val="00434BF8"/>
    <w:rsid w:val="00435260"/>
    <w:rsid w:val="004408A5"/>
    <w:rsid w:val="00442A8D"/>
    <w:rsid w:val="0044380B"/>
    <w:rsid w:val="0045170E"/>
    <w:rsid w:val="00452F15"/>
    <w:rsid w:val="00460BAC"/>
    <w:rsid w:val="004619E9"/>
    <w:rsid w:val="004623E2"/>
    <w:rsid w:val="00464603"/>
    <w:rsid w:val="0046765F"/>
    <w:rsid w:val="004730BD"/>
    <w:rsid w:val="00473F0E"/>
    <w:rsid w:val="00474599"/>
    <w:rsid w:val="00480803"/>
    <w:rsid w:val="00480CCE"/>
    <w:rsid w:val="00485ED6"/>
    <w:rsid w:val="00487497"/>
    <w:rsid w:val="00487820"/>
    <w:rsid w:val="00497C6E"/>
    <w:rsid w:val="004A138E"/>
    <w:rsid w:val="004A4FA4"/>
    <w:rsid w:val="004C276A"/>
    <w:rsid w:val="004C31E6"/>
    <w:rsid w:val="004C53C3"/>
    <w:rsid w:val="004C74DE"/>
    <w:rsid w:val="004D3463"/>
    <w:rsid w:val="004D3F35"/>
    <w:rsid w:val="004D622C"/>
    <w:rsid w:val="004D739B"/>
    <w:rsid w:val="004E307B"/>
    <w:rsid w:val="004E4091"/>
    <w:rsid w:val="004F2F63"/>
    <w:rsid w:val="004F3F09"/>
    <w:rsid w:val="004F7EDA"/>
    <w:rsid w:val="00507F57"/>
    <w:rsid w:val="00517294"/>
    <w:rsid w:val="00520033"/>
    <w:rsid w:val="005238A5"/>
    <w:rsid w:val="00523A14"/>
    <w:rsid w:val="00523A85"/>
    <w:rsid w:val="00527657"/>
    <w:rsid w:val="00530B3D"/>
    <w:rsid w:val="005322A7"/>
    <w:rsid w:val="005333F1"/>
    <w:rsid w:val="00533883"/>
    <w:rsid w:val="00536FA8"/>
    <w:rsid w:val="00540ADC"/>
    <w:rsid w:val="00543A38"/>
    <w:rsid w:val="005525DD"/>
    <w:rsid w:val="00552F4F"/>
    <w:rsid w:val="005551A4"/>
    <w:rsid w:val="00556FDB"/>
    <w:rsid w:val="00560195"/>
    <w:rsid w:val="0056462E"/>
    <w:rsid w:val="00581C52"/>
    <w:rsid w:val="00584C39"/>
    <w:rsid w:val="00590A34"/>
    <w:rsid w:val="00591E2C"/>
    <w:rsid w:val="00595613"/>
    <w:rsid w:val="005A0556"/>
    <w:rsid w:val="005A0E94"/>
    <w:rsid w:val="005A2CBA"/>
    <w:rsid w:val="005A2D0F"/>
    <w:rsid w:val="005A41FE"/>
    <w:rsid w:val="005B613A"/>
    <w:rsid w:val="005B6820"/>
    <w:rsid w:val="005B7468"/>
    <w:rsid w:val="005C0EDC"/>
    <w:rsid w:val="005C0EEF"/>
    <w:rsid w:val="005C2692"/>
    <w:rsid w:val="005C2927"/>
    <w:rsid w:val="005C40F5"/>
    <w:rsid w:val="005C7258"/>
    <w:rsid w:val="005D1A15"/>
    <w:rsid w:val="005D2F25"/>
    <w:rsid w:val="005D2FAA"/>
    <w:rsid w:val="005D4374"/>
    <w:rsid w:val="005E2972"/>
    <w:rsid w:val="005E444F"/>
    <w:rsid w:val="005E67E7"/>
    <w:rsid w:val="005F3B2B"/>
    <w:rsid w:val="0060169F"/>
    <w:rsid w:val="00601741"/>
    <w:rsid w:val="00610786"/>
    <w:rsid w:val="00613639"/>
    <w:rsid w:val="00615DA9"/>
    <w:rsid w:val="006225ED"/>
    <w:rsid w:val="006227A9"/>
    <w:rsid w:val="00622ACA"/>
    <w:rsid w:val="00624FD0"/>
    <w:rsid w:val="00625270"/>
    <w:rsid w:val="00637C00"/>
    <w:rsid w:val="0064088D"/>
    <w:rsid w:val="00640C7A"/>
    <w:rsid w:val="006434C3"/>
    <w:rsid w:val="00643C29"/>
    <w:rsid w:val="006612B9"/>
    <w:rsid w:val="00661950"/>
    <w:rsid w:val="00661EAA"/>
    <w:rsid w:val="00662FA0"/>
    <w:rsid w:val="0066772C"/>
    <w:rsid w:val="00667E90"/>
    <w:rsid w:val="006709F9"/>
    <w:rsid w:val="0067125A"/>
    <w:rsid w:val="00673E0F"/>
    <w:rsid w:val="006749BF"/>
    <w:rsid w:val="0067539A"/>
    <w:rsid w:val="006765D2"/>
    <w:rsid w:val="00676CE2"/>
    <w:rsid w:val="0068043C"/>
    <w:rsid w:val="006808E1"/>
    <w:rsid w:val="00690AA1"/>
    <w:rsid w:val="00692536"/>
    <w:rsid w:val="00692891"/>
    <w:rsid w:val="00697053"/>
    <w:rsid w:val="006A17D8"/>
    <w:rsid w:val="006A21D2"/>
    <w:rsid w:val="006A4921"/>
    <w:rsid w:val="006A788D"/>
    <w:rsid w:val="006B09C0"/>
    <w:rsid w:val="006B4353"/>
    <w:rsid w:val="006C358C"/>
    <w:rsid w:val="006C4D1A"/>
    <w:rsid w:val="006C50AB"/>
    <w:rsid w:val="006D00AE"/>
    <w:rsid w:val="006D4459"/>
    <w:rsid w:val="006D7F4F"/>
    <w:rsid w:val="006E0F9D"/>
    <w:rsid w:val="006E168C"/>
    <w:rsid w:val="006E23FD"/>
    <w:rsid w:val="006E252A"/>
    <w:rsid w:val="006E540F"/>
    <w:rsid w:val="006E7698"/>
    <w:rsid w:val="006F0EAC"/>
    <w:rsid w:val="006F24D6"/>
    <w:rsid w:val="006F366B"/>
    <w:rsid w:val="006F3A3B"/>
    <w:rsid w:val="0070350F"/>
    <w:rsid w:val="00706B41"/>
    <w:rsid w:val="007076D8"/>
    <w:rsid w:val="00707A40"/>
    <w:rsid w:val="007103AC"/>
    <w:rsid w:val="00713C7A"/>
    <w:rsid w:val="007141F9"/>
    <w:rsid w:val="00721053"/>
    <w:rsid w:val="00722EFF"/>
    <w:rsid w:val="00722F08"/>
    <w:rsid w:val="00723406"/>
    <w:rsid w:val="007254B2"/>
    <w:rsid w:val="00726317"/>
    <w:rsid w:val="0072654E"/>
    <w:rsid w:val="00726887"/>
    <w:rsid w:val="00731321"/>
    <w:rsid w:val="007329C8"/>
    <w:rsid w:val="007333FC"/>
    <w:rsid w:val="0073781A"/>
    <w:rsid w:val="00743FF9"/>
    <w:rsid w:val="00745764"/>
    <w:rsid w:val="00746A2C"/>
    <w:rsid w:val="00753677"/>
    <w:rsid w:val="00753DA2"/>
    <w:rsid w:val="00754343"/>
    <w:rsid w:val="00754A34"/>
    <w:rsid w:val="007556FC"/>
    <w:rsid w:val="00756CA8"/>
    <w:rsid w:val="007575B5"/>
    <w:rsid w:val="00760BA6"/>
    <w:rsid w:val="0076264B"/>
    <w:rsid w:val="00772DB4"/>
    <w:rsid w:val="00777861"/>
    <w:rsid w:val="00777F21"/>
    <w:rsid w:val="00784404"/>
    <w:rsid w:val="00784507"/>
    <w:rsid w:val="007853A3"/>
    <w:rsid w:val="00791788"/>
    <w:rsid w:val="00792E27"/>
    <w:rsid w:val="00796619"/>
    <w:rsid w:val="00796E13"/>
    <w:rsid w:val="007A2FD8"/>
    <w:rsid w:val="007B3B9F"/>
    <w:rsid w:val="007B451A"/>
    <w:rsid w:val="007C2B64"/>
    <w:rsid w:val="007C4684"/>
    <w:rsid w:val="007C4B48"/>
    <w:rsid w:val="007C56D1"/>
    <w:rsid w:val="007C7140"/>
    <w:rsid w:val="007D3A2D"/>
    <w:rsid w:val="007D64F8"/>
    <w:rsid w:val="007D70E1"/>
    <w:rsid w:val="007D7CBF"/>
    <w:rsid w:val="007E233E"/>
    <w:rsid w:val="007E3926"/>
    <w:rsid w:val="007E3B40"/>
    <w:rsid w:val="007E3CC7"/>
    <w:rsid w:val="007E55FF"/>
    <w:rsid w:val="007E578A"/>
    <w:rsid w:val="007F1AF3"/>
    <w:rsid w:val="007F245E"/>
    <w:rsid w:val="007F289D"/>
    <w:rsid w:val="007F5342"/>
    <w:rsid w:val="007F77FC"/>
    <w:rsid w:val="00802212"/>
    <w:rsid w:val="0080223B"/>
    <w:rsid w:val="0080357D"/>
    <w:rsid w:val="008038BE"/>
    <w:rsid w:val="00810B00"/>
    <w:rsid w:val="00812987"/>
    <w:rsid w:val="00813928"/>
    <w:rsid w:val="00813E6B"/>
    <w:rsid w:val="0081534F"/>
    <w:rsid w:val="00815ED0"/>
    <w:rsid w:val="00820B08"/>
    <w:rsid w:val="00822035"/>
    <w:rsid w:val="00822319"/>
    <w:rsid w:val="00825ADC"/>
    <w:rsid w:val="00835464"/>
    <w:rsid w:val="00835CA8"/>
    <w:rsid w:val="0083645B"/>
    <w:rsid w:val="008368CD"/>
    <w:rsid w:val="00837F0B"/>
    <w:rsid w:val="00842C0B"/>
    <w:rsid w:val="00843820"/>
    <w:rsid w:val="0084499A"/>
    <w:rsid w:val="008523BF"/>
    <w:rsid w:val="00857E50"/>
    <w:rsid w:val="008601BA"/>
    <w:rsid w:val="008603DC"/>
    <w:rsid w:val="00862447"/>
    <w:rsid w:val="008647AB"/>
    <w:rsid w:val="00867A60"/>
    <w:rsid w:val="00871AE9"/>
    <w:rsid w:val="008726A1"/>
    <w:rsid w:val="0087297F"/>
    <w:rsid w:val="00873E89"/>
    <w:rsid w:val="00875E42"/>
    <w:rsid w:val="008834A5"/>
    <w:rsid w:val="00885528"/>
    <w:rsid w:val="0088588A"/>
    <w:rsid w:val="00891F24"/>
    <w:rsid w:val="0089492E"/>
    <w:rsid w:val="00896B53"/>
    <w:rsid w:val="008A0B44"/>
    <w:rsid w:val="008A1D26"/>
    <w:rsid w:val="008A3133"/>
    <w:rsid w:val="008A3D6B"/>
    <w:rsid w:val="008A465E"/>
    <w:rsid w:val="008A4A80"/>
    <w:rsid w:val="008A58B4"/>
    <w:rsid w:val="008A7E17"/>
    <w:rsid w:val="008B0A9E"/>
    <w:rsid w:val="008C2088"/>
    <w:rsid w:val="008C3946"/>
    <w:rsid w:val="008D4928"/>
    <w:rsid w:val="008D622D"/>
    <w:rsid w:val="008E0054"/>
    <w:rsid w:val="008E3C98"/>
    <w:rsid w:val="008E6EBF"/>
    <w:rsid w:val="008F3E4A"/>
    <w:rsid w:val="008F4234"/>
    <w:rsid w:val="008F4F37"/>
    <w:rsid w:val="008F589A"/>
    <w:rsid w:val="00910641"/>
    <w:rsid w:val="00911F52"/>
    <w:rsid w:val="00913EFC"/>
    <w:rsid w:val="00916482"/>
    <w:rsid w:val="00920458"/>
    <w:rsid w:val="0092221D"/>
    <w:rsid w:val="00923A5D"/>
    <w:rsid w:val="00923B0F"/>
    <w:rsid w:val="00926CE3"/>
    <w:rsid w:val="00940E83"/>
    <w:rsid w:val="00942B11"/>
    <w:rsid w:val="0094353D"/>
    <w:rsid w:val="00946514"/>
    <w:rsid w:val="00946541"/>
    <w:rsid w:val="009514EA"/>
    <w:rsid w:val="00957012"/>
    <w:rsid w:val="00957F7F"/>
    <w:rsid w:val="009608A9"/>
    <w:rsid w:val="00961330"/>
    <w:rsid w:val="00964B8D"/>
    <w:rsid w:val="00966954"/>
    <w:rsid w:val="0097101A"/>
    <w:rsid w:val="0097466C"/>
    <w:rsid w:val="0098410E"/>
    <w:rsid w:val="00990712"/>
    <w:rsid w:val="00995CEC"/>
    <w:rsid w:val="00996E79"/>
    <w:rsid w:val="00997179"/>
    <w:rsid w:val="009A5820"/>
    <w:rsid w:val="009A6885"/>
    <w:rsid w:val="009B0BCE"/>
    <w:rsid w:val="009B2EA5"/>
    <w:rsid w:val="009B3B1A"/>
    <w:rsid w:val="009B5799"/>
    <w:rsid w:val="009B5C53"/>
    <w:rsid w:val="009B6E1B"/>
    <w:rsid w:val="009B7DB1"/>
    <w:rsid w:val="009C005B"/>
    <w:rsid w:val="009C268F"/>
    <w:rsid w:val="009C54B3"/>
    <w:rsid w:val="009D1026"/>
    <w:rsid w:val="009D11A6"/>
    <w:rsid w:val="009D5715"/>
    <w:rsid w:val="009D67EC"/>
    <w:rsid w:val="009D7E8A"/>
    <w:rsid w:val="009E027F"/>
    <w:rsid w:val="009E70B3"/>
    <w:rsid w:val="009E71E6"/>
    <w:rsid w:val="009F4F9E"/>
    <w:rsid w:val="00A00A43"/>
    <w:rsid w:val="00A00CC5"/>
    <w:rsid w:val="00A062E7"/>
    <w:rsid w:val="00A10B5F"/>
    <w:rsid w:val="00A168A0"/>
    <w:rsid w:val="00A260A7"/>
    <w:rsid w:val="00A26567"/>
    <w:rsid w:val="00A30EF2"/>
    <w:rsid w:val="00A31535"/>
    <w:rsid w:val="00A34BC8"/>
    <w:rsid w:val="00A3529D"/>
    <w:rsid w:val="00A41CC1"/>
    <w:rsid w:val="00A41D2D"/>
    <w:rsid w:val="00A42E3F"/>
    <w:rsid w:val="00A4303C"/>
    <w:rsid w:val="00A43D7F"/>
    <w:rsid w:val="00A46213"/>
    <w:rsid w:val="00A51F72"/>
    <w:rsid w:val="00A57717"/>
    <w:rsid w:val="00A60FB2"/>
    <w:rsid w:val="00A64ED3"/>
    <w:rsid w:val="00A6525D"/>
    <w:rsid w:val="00A70716"/>
    <w:rsid w:val="00A74F05"/>
    <w:rsid w:val="00A750C1"/>
    <w:rsid w:val="00A779BA"/>
    <w:rsid w:val="00A8383F"/>
    <w:rsid w:val="00A86C03"/>
    <w:rsid w:val="00A877A8"/>
    <w:rsid w:val="00A95877"/>
    <w:rsid w:val="00A968FC"/>
    <w:rsid w:val="00A96D20"/>
    <w:rsid w:val="00AA2AFC"/>
    <w:rsid w:val="00AB2552"/>
    <w:rsid w:val="00AB25ED"/>
    <w:rsid w:val="00AC1F94"/>
    <w:rsid w:val="00AC371A"/>
    <w:rsid w:val="00AC3F53"/>
    <w:rsid w:val="00AC53DB"/>
    <w:rsid w:val="00AD2D2E"/>
    <w:rsid w:val="00AD4241"/>
    <w:rsid w:val="00AD523A"/>
    <w:rsid w:val="00AD607B"/>
    <w:rsid w:val="00AD6F85"/>
    <w:rsid w:val="00AE1854"/>
    <w:rsid w:val="00AE6CDD"/>
    <w:rsid w:val="00AF3C76"/>
    <w:rsid w:val="00B00011"/>
    <w:rsid w:val="00B01D96"/>
    <w:rsid w:val="00B0237D"/>
    <w:rsid w:val="00B12254"/>
    <w:rsid w:val="00B132F6"/>
    <w:rsid w:val="00B135F5"/>
    <w:rsid w:val="00B15E1A"/>
    <w:rsid w:val="00B20911"/>
    <w:rsid w:val="00B23E87"/>
    <w:rsid w:val="00B261C0"/>
    <w:rsid w:val="00B26B9C"/>
    <w:rsid w:val="00B27358"/>
    <w:rsid w:val="00B27E46"/>
    <w:rsid w:val="00B310E2"/>
    <w:rsid w:val="00B32A33"/>
    <w:rsid w:val="00B32EF9"/>
    <w:rsid w:val="00B33B2F"/>
    <w:rsid w:val="00B35B7A"/>
    <w:rsid w:val="00B36EE4"/>
    <w:rsid w:val="00B45341"/>
    <w:rsid w:val="00B51C40"/>
    <w:rsid w:val="00B5206A"/>
    <w:rsid w:val="00B561AE"/>
    <w:rsid w:val="00B64C7B"/>
    <w:rsid w:val="00B64DB7"/>
    <w:rsid w:val="00B663A0"/>
    <w:rsid w:val="00B668F4"/>
    <w:rsid w:val="00B70E51"/>
    <w:rsid w:val="00B73CAC"/>
    <w:rsid w:val="00B81AA4"/>
    <w:rsid w:val="00B81BD0"/>
    <w:rsid w:val="00B84CF2"/>
    <w:rsid w:val="00B90F85"/>
    <w:rsid w:val="00B9122D"/>
    <w:rsid w:val="00B97506"/>
    <w:rsid w:val="00BA0084"/>
    <w:rsid w:val="00BA06FF"/>
    <w:rsid w:val="00BA1351"/>
    <w:rsid w:val="00BA4DCF"/>
    <w:rsid w:val="00BA51B7"/>
    <w:rsid w:val="00BA5E9B"/>
    <w:rsid w:val="00BB4BA0"/>
    <w:rsid w:val="00BD3615"/>
    <w:rsid w:val="00BD4FF2"/>
    <w:rsid w:val="00BD5DE7"/>
    <w:rsid w:val="00BD7C80"/>
    <w:rsid w:val="00BE19C8"/>
    <w:rsid w:val="00BE32C6"/>
    <w:rsid w:val="00BE5AD4"/>
    <w:rsid w:val="00BF228E"/>
    <w:rsid w:val="00BF3996"/>
    <w:rsid w:val="00BF3AB1"/>
    <w:rsid w:val="00BF7028"/>
    <w:rsid w:val="00BF7070"/>
    <w:rsid w:val="00C00F98"/>
    <w:rsid w:val="00C205A0"/>
    <w:rsid w:val="00C218D2"/>
    <w:rsid w:val="00C21D05"/>
    <w:rsid w:val="00C23DFA"/>
    <w:rsid w:val="00C2437F"/>
    <w:rsid w:val="00C27B5D"/>
    <w:rsid w:val="00C27D42"/>
    <w:rsid w:val="00C317AC"/>
    <w:rsid w:val="00C43757"/>
    <w:rsid w:val="00C45AA8"/>
    <w:rsid w:val="00C525A4"/>
    <w:rsid w:val="00C55396"/>
    <w:rsid w:val="00C605AD"/>
    <w:rsid w:val="00C62949"/>
    <w:rsid w:val="00C65DE8"/>
    <w:rsid w:val="00C70BBA"/>
    <w:rsid w:val="00C77211"/>
    <w:rsid w:val="00C80615"/>
    <w:rsid w:val="00C85938"/>
    <w:rsid w:val="00C87355"/>
    <w:rsid w:val="00C90789"/>
    <w:rsid w:val="00C90857"/>
    <w:rsid w:val="00C9126D"/>
    <w:rsid w:val="00C927F6"/>
    <w:rsid w:val="00C92D9C"/>
    <w:rsid w:val="00C92F2A"/>
    <w:rsid w:val="00C9346A"/>
    <w:rsid w:val="00C9601E"/>
    <w:rsid w:val="00CA0146"/>
    <w:rsid w:val="00CA5245"/>
    <w:rsid w:val="00CA6160"/>
    <w:rsid w:val="00CB731D"/>
    <w:rsid w:val="00CB7BD1"/>
    <w:rsid w:val="00CD22C4"/>
    <w:rsid w:val="00CD61AC"/>
    <w:rsid w:val="00CD65D8"/>
    <w:rsid w:val="00CF149C"/>
    <w:rsid w:val="00CF4097"/>
    <w:rsid w:val="00CF5D44"/>
    <w:rsid w:val="00CF72C2"/>
    <w:rsid w:val="00CF7A2D"/>
    <w:rsid w:val="00D00590"/>
    <w:rsid w:val="00D012A5"/>
    <w:rsid w:val="00D04389"/>
    <w:rsid w:val="00D04592"/>
    <w:rsid w:val="00D050B6"/>
    <w:rsid w:val="00D06083"/>
    <w:rsid w:val="00D06346"/>
    <w:rsid w:val="00D06C63"/>
    <w:rsid w:val="00D10D9B"/>
    <w:rsid w:val="00D10EBB"/>
    <w:rsid w:val="00D11C77"/>
    <w:rsid w:val="00D157AD"/>
    <w:rsid w:val="00D16ABC"/>
    <w:rsid w:val="00D2230A"/>
    <w:rsid w:val="00D2253A"/>
    <w:rsid w:val="00D23329"/>
    <w:rsid w:val="00D27DA4"/>
    <w:rsid w:val="00D3380C"/>
    <w:rsid w:val="00D3553D"/>
    <w:rsid w:val="00D375B2"/>
    <w:rsid w:val="00D3772B"/>
    <w:rsid w:val="00D41B8C"/>
    <w:rsid w:val="00D47DD1"/>
    <w:rsid w:val="00D511FA"/>
    <w:rsid w:val="00D5291D"/>
    <w:rsid w:val="00D551EA"/>
    <w:rsid w:val="00D5724B"/>
    <w:rsid w:val="00D637E6"/>
    <w:rsid w:val="00D64E0A"/>
    <w:rsid w:val="00D671F8"/>
    <w:rsid w:val="00D709BA"/>
    <w:rsid w:val="00D771AA"/>
    <w:rsid w:val="00D8358A"/>
    <w:rsid w:val="00D86634"/>
    <w:rsid w:val="00D90B36"/>
    <w:rsid w:val="00D92771"/>
    <w:rsid w:val="00D934BC"/>
    <w:rsid w:val="00DA0510"/>
    <w:rsid w:val="00DA1CA7"/>
    <w:rsid w:val="00DA3423"/>
    <w:rsid w:val="00DA4162"/>
    <w:rsid w:val="00DB013A"/>
    <w:rsid w:val="00DB10AE"/>
    <w:rsid w:val="00DB2314"/>
    <w:rsid w:val="00DB795C"/>
    <w:rsid w:val="00DC2299"/>
    <w:rsid w:val="00DC5397"/>
    <w:rsid w:val="00DD20F0"/>
    <w:rsid w:val="00DD48B5"/>
    <w:rsid w:val="00DD7E88"/>
    <w:rsid w:val="00DE16DF"/>
    <w:rsid w:val="00DE591D"/>
    <w:rsid w:val="00DF0550"/>
    <w:rsid w:val="00DF2E0E"/>
    <w:rsid w:val="00DF3383"/>
    <w:rsid w:val="00DF3C3E"/>
    <w:rsid w:val="00DF4183"/>
    <w:rsid w:val="00E12BB7"/>
    <w:rsid w:val="00E153E1"/>
    <w:rsid w:val="00E20796"/>
    <w:rsid w:val="00E2222C"/>
    <w:rsid w:val="00E22DAE"/>
    <w:rsid w:val="00E27C8D"/>
    <w:rsid w:val="00E27EBE"/>
    <w:rsid w:val="00E37D7B"/>
    <w:rsid w:val="00E45C0B"/>
    <w:rsid w:val="00E5118A"/>
    <w:rsid w:val="00E549B5"/>
    <w:rsid w:val="00E56FD9"/>
    <w:rsid w:val="00E57828"/>
    <w:rsid w:val="00E57C65"/>
    <w:rsid w:val="00E60998"/>
    <w:rsid w:val="00E61BF3"/>
    <w:rsid w:val="00E624F2"/>
    <w:rsid w:val="00E65271"/>
    <w:rsid w:val="00E6713E"/>
    <w:rsid w:val="00E73170"/>
    <w:rsid w:val="00E7355E"/>
    <w:rsid w:val="00E776EE"/>
    <w:rsid w:val="00E82AA7"/>
    <w:rsid w:val="00E83247"/>
    <w:rsid w:val="00E85960"/>
    <w:rsid w:val="00E85D89"/>
    <w:rsid w:val="00E91DE5"/>
    <w:rsid w:val="00E9270C"/>
    <w:rsid w:val="00E927B7"/>
    <w:rsid w:val="00E92ED9"/>
    <w:rsid w:val="00E9518A"/>
    <w:rsid w:val="00E9564B"/>
    <w:rsid w:val="00E9590B"/>
    <w:rsid w:val="00E96EFD"/>
    <w:rsid w:val="00EA08C5"/>
    <w:rsid w:val="00EA5D51"/>
    <w:rsid w:val="00EB224F"/>
    <w:rsid w:val="00EB4D6B"/>
    <w:rsid w:val="00EB74FB"/>
    <w:rsid w:val="00EC092D"/>
    <w:rsid w:val="00EC1B06"/>
    <w:rsid w:val="00EC1FB5"/>
    <w:rsid w:val="00EC32CD"/>
    <w:rsid w:val="00EE148F"/>
    <w:rsid w:val="00EE18AA"/>
    <w:rsid w:val="00EF13CE"/>
    <w:rsid w:val="00EF239B"/>
    <w:rsid w:val="00EF4DD7"/>
    <w:rsid w:val="00F07625"/>
    <w:rsid w:val="00F07AFE"/>
    <w:rsid w:val="00F113F5"/>
    <w:rsid w:val="00F121A2"/>
    <w:rsid w:val="00F14CF4"/>
    <w:rsid w:val="00F165EA"/>
    <w:rsid w:val="00F201B8"/>
    <w:rsid w:val="00F223A9"/>
    <w:rsid w:val="00F2268C"/>
    <w:rsid w:val="00F24296"/>
    <w:rsid w:val="00F2453B"/>
    <w:rsid w:val="00F31B5C"/>
    <w:rsid w:val="00F3287E"/>
    <w:rsid w:val="00F33CB4"/>
    <w:rsid w:val="00F34BE7"/>
    <w:rsid w:val="00F37480"/>
    <w:rsid w:val="00F4006E"/>
    <w:rsid w:val="00F411FD"/>
    <w:rsid w:val="00F4262F"/>
    <w:rsid w:val="00F43559"/>
    <w:rsid w:val="00F45D44"/>
    <w:rsid w:val="00F477C6"/>
    <w:rsid w:val="00F50E8E"/>
    <w:rsid w:val="00F5362A"/>
    <w:rsid w:val="00F616C2"/>
    <w:rsid w:val="00F62BCA"/>
    <w:rsid w:val="00F630BA"/>
    <w:rsid w:val="00F63489"/>
    <w:rsid w:val="00F63F38"/>
    <w:rsid w:val="00F66D14"/>
    <w:rsid w:val="00F67B86"/>
    <w:rsid w:val="00F7486A"/>
    <w:rsid w:val="00F80995"/>
    <w:rsid w:val="00F809F7"/>
    <w:rsid w:val="00F8280C"/>
    <w:rsid w:val="00F85062"/>
    <w:rsid w:val="00F85FF7"/>
    <w:rsid w:val="00F874F0"/>
    <w:rsid w:val="00F93731"/>
    <w:rsid w:val="00F93880"/>
    <w:rsid w:val="00F9570E"/>
    <w:rsid w:val="00F95777"/>
    <w:rsid w:val="00F960B9"/>
    <w:rsid w:val="00F97629"/>
    <w:rsid w:val="00FA06F5"/>
    <w:rsid w:val="00FB17B0"/>
    <w:rsid w:val="00FB1A5E"/>
    <w:rsid w:val="00FB5640"/>
    <w:rsid w:val="00FC0696"/>
    <w:rsid w:val="00FC1D6D"/>
    <w:rsid w:val="00FC5B10"/>
    <w:rsid w:val="00FD1F7D"/>
    <w:rsid w:val="00FD272C"/>
    <w:rsid w:val="00FD2DAF"/>
    <w:rsid w:val="00FD6BB0"/>
    <w:rsid w:val="00FD7E8C"/>
    <w:rsid w:val="00FE0728"/>
    <w:rsid w:val="00FE1E54"/>
    <w:rsid w:val="00FE4AC0"/>
    <w:rsid w:val="00FE5431"/>
    <w:rsid w:val="00FE6C15"/>
    <w:rsid w:val="00FE6C91"/>
    <w:rsid w:val="00FE7C16"/>
    <w:rsid w:val="00FF4C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1E4A44"/>
  <w15:chartTrackingRefBased/>
  <w15:docId w15:val="{1473D78D-6424-44B4-9AC8-4B55960A75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333F1"/>
  </w:style>
  <w:style w:type="paragraph" w:styleId="Heading2">
    <w:name w:val="heading 2"/>
    <w:basedOn w:val="Normal"/>
    <w:link w:val="Heading2Char"/>
    <w:uiPriority w:val="1"/>
    <w:qFormat/>
    <w:rsid w:val="0067125A"/>
    <w:pPr>
      <w:widowControl w:val="0"/>
      <w:autoSpaceDE w:val="0"/>
      <w:autoSpaceDN w:val="0"/>
      <w:spacing w:after="0" w:line="240" w:lineRule="auto"/>
      <w:ind w:left="380"/>
      <w:outlineLvl w:val="1"/>
    </w:pPr>
    <w:rPr>
      <w:rFonts w:ascii="Times New Roman" w:eastAsia="Times New Roman" w:hAnsi="Times New Roman" w:cs="Times New Roman"/>
      <w:b/>
      <w:bCs/>
      <w:sz w:val="27"/>
      <w:szCs w:val="27"/>
      <w:lang w:val="vi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B0A9E"/>
    <w:pPr>
      <w:keepNext/>
      <w:keepLines/>
      <w:spacing w:before="40" w:after="0" w:line="240" w:lineRule="auto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qFormat/>
    <w:rsid w:val="002205F7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1"/>
    <w:rsid w:val="0067125A"/>
    <w:rPr>
      <w:rFonts w:ascii="Times New Roman" w:eastAsia="Times New Roman" w:hAnsi="Times New Roman" w:cs="Times New Roman"/>
      <w:b/>
      <w:bCs/>
      <w:sz w:val="27"/>
      <w:szCs w:val="27"/>
      <w:lang w:val="vi"/>
    </w:rPr>
  </w:style>
  <w:style w:type="paragraph" w:styleId="ListParagraph">
    <w:name w:val="List Paragraph"/>
    <w:basedOn w:val="Normal"/>
    <w:link w:val="ListParagraphChar"/>
    <w:uiPriority w:val="34"/>
    <w:qFormat/>
    <w:rsid w:val="0067125A"/>
    <w:pPr>
      <w:spacing w:after="0" w:line="240" w:lineRule="auto"/>
      <w:ind w:left="720"/>
      <w:contextualSpacing/>
    </w:pPr>
    <w:rPr>
      <w:sz w:val="24"/>
      <w:szCs w:val="24"/>
    </w:rPr>
  </w:style>
  <w:style w:type="paragraph" w:styleId="NoSpacing">
    <w:name w:val="No Spacing"/>
    <w:uiPriority w:val="1"/>
    <w:qFormat/>
    <w:rsid w:val="0067125A"/>
    <w:pPr>
      <w:spacing w:after="0" w:line="240" w:lineRule="auto"/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67125A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253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253D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4730B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8B0A9E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</w:rPr>
  </w:style>
  <w:style w:type="character" w:styleId="Strong">
    <w:name w:val="Strong"/>
    <w:basedOn w:val="DefaultParagraphFont"/>
    <w:uiPriority w:val="22"/>
    <w:qFormat/>
    <w:rsid w:val="008B0A9E"/>
    <w:rPr>
      <w:b/>
      <w:bCs/>
    </w:rPr>
  </w:style>
  <w:style w:type="table" w:customStyle="1" w:styleId="TableGrid2">
    <w:name w:val="Table Grid2"/>
    <w:basedOn w:val="TableNormal"/>
    <w:uiPriority w:val="39"/>
    <w:qFormat/>
    <w:rsid w:val="00AB25ED"/>
    <w:pPr>
      <w:spacing w:after="0" w:line="240" w:lineRule="auto"/>
    </w:pPr>
    <w:rPr>
      <w:rFonts w:ascii="Times New Roman" w:eastAsia="Calibri" w:hAnsi="Times New Roman" w:cs="Times New Roman"/>
      <w:sz w:val="20"/>
      <w:lang w:val="vi-VN" w:eastAsia="vi-V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Normal0">
    <w:name w:val="Normal_0"/>
    <w:qFormat/>
    <w:rsid w:val="00964B8D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bCs/>
      <w:sz w:val="28"/>
      <w:szCs w:val="28"/>
    </w:rPr>
  </w:style>
  <w:style w:type="table" w:customStyle="1" w:styleId="TableGrid1">
    <w:name w:val="Table Grid1"/>
    <w:basedOn w:val="TableNormal"/>
    <w:next w:val="TableGrid"/>
    <w:uiPriority w:val="39"/>
    <w:rsid w:val="007B45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025D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0A74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39"/>
    <w:rsid w:val="00C92D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39"/>
    <w:rsid w:val="00FD7E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560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39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46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93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19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4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76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60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0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e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jpg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2BCC28-C2C0-4463-9812-6B72B39368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0</TotalTime>
  <Pages>1</Pages>
  <Words>845</Words>
  <Characters>4821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3-14T23:44:00Z</cp:lastPrinted>
  <dcterms:created xsi:type="dcterms:W3CDTF">2022-09-13T01:28:00Z</dcterms:created>
  <dcterms:modified xsi:type="dcterms:W3CDTF">2024-09-02T0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